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58b4e2fcea374cb8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3"/>
  </p:notesMasterIdLst>
  <p:sldIdLst>
    <p:sldId id="296" r:id="rId2"/>
    <p:sldId id="298" r:id="rId3"/>
    <p:sldId id="299" r:id="rId4"/>
    <p:sldId id="300" r:id="rId5"/>
    <p:sldId id="356" r:id="rId6"/>
    <p:sldId id="301" r:id="rId7"/>
    <p:sldId id="257" r:id="rId8"/>
    <p:sldId id="302" r:id="rId9"/>
    <p:sldId id="342" r:id="rId10"/>
    <p:sldId id="260" r:id="rId11"/>
    <p:sldId id="343" r:id="rId12"/>
    <p:sldId id="262" r:id="rId13"/>
    <p:sldId id="263" r:id="rId14"/>
    <p:sldId id="264" r:id="rId15"/>
    <p:sldId id="366" r:id="rId16"/>
    <p:sldId id="265" r:id="rId17"/>
    <p:sldId id="266" r:id="rId18"/>
    <p:sldId id="267" r:id="rId19"/>
    <p:sldId id="358" r:id="rId20"/>
    <p:sldId id="355" r:id="rId21"/>
    <p:sldId id="268" r:id="rId22"/>
    <p:sldId id="269" r:id="rId23"/>
    <p:sldId id="360" r:id="rId24"/>
    <p:sldId id="344" r:id="rId25"/>
    <p:sldId id="345" r:id="rId26"/>
    <p:sldId id="361" r:id="rId27"/>
    <p:sldId id="346" r:id="rId28"/>
    <p:sldId id="347" r:id="rId29"/>
    <p:sldId id="271" r:id="rId30"/>
    <p:sldId id="348" r:id="rId31"/>
    <p:sldId id="349" r:id="rId32"/>
    <p:sldId id="350" r:id="rId33"/>
    <p:sldId id="351" r:id="rId34"/>
    <p:sldId id="362" r:id="rId35"/>
    <p:sldId id="359" r:id="rId36"/>
    <p:sldId id="352" r:id="rId37"/>
    <p:sldId id="364" r:id="rId38"/>
    <p:sldId id="274" r:id="rId39"/>
    <p:sldId id="357" r:id="rId40"/>
    <p:sldId id="353" r:id="rId41"/>
    <p:sldId id="354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  <p:cmAuthor id="2" name="PN2" initials="P" lastIdx="7" clrIdx="1"/>
  <p:cmAuthor id="3" name="Lê Hải" initials="LH" lastIdx="2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A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81" autoAdjust="0"/>
    <p:restoredTop sz="94660"/>
  </p:normalViewPr>
  <p:slideViewPr>
    <p:cSldViewPr snapToGrid="0">
      <p:cViewPr varScale="1">
        <p:scale>
          <a:sx n="77" d="100"/>
          <a:sy n="77" d="100"/>
        </p:scale>
        <p:origin x="792" y="62"/>
      </p:cViewPr>
      <p:guideLst>
        <p:guide orient="horz" pos="217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8T09:48:52.356" idx="7">
    <p:pos x="10" y="10"/>
    <p:text>lặp lại 2 slide kết thúc</p:text>
  </p:cm>
  <p:cm authorId="3" dt="2021-07-29T15:36:40.075" idx="21">
    <p:pos x="10" y="106"/>
    <p:text>để ngăn cách với slide tài nguyên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E66E6F-0A71-4C82-97D7-830B04D9B47A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80B94F-C583-477A-943B-9EE7450DE3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80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4192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1427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979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ẳng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êke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5588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i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click và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ick và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á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0B94F-C583-477A-943B-9EE7450DE37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864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0B94F-C583-477A-943B-9EE7450DE37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894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chính xác hóa lời giải, đánh giá mức độ hoàn thành và kĩ năng vẽ hình của HS. (trình chiếu bài làm vài H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2209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0B94F-C583-477A-943B-9EE7450DE37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478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4ADE82-93A9-44F4-B36D-8659B8E50C71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125103-7C9F-4329-8C39-11A73E3954B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34.png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9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6.bin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3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slide" Target="slide25.xml"/><Relationship Id="rId26" Type="http://schemas.openxmlformats.org/officeDocument/2006/relationships/slide" Target="slide36.xml"/><Relationship Id="rId3" Type="http://schemas.openxmlformats.org/officeDocument/2006/relationships/audio" Target="../media/audio1.wav"/><Relationship Id="rId21" Type="http://schemas.openxmlformats.org/officeDocument/2006/relationships/slide" Target="slide29.xml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slide" Target="slide24.xml"/><Relationship Id="rId25" Type="http://schemas.openxmlformats.org/officeDocument/2006/relationships/slide" Target="slide33.xml"/><Relationship Id="rId2" Type="http://schemas.openxmlformats.org/officeDocument/2006/relationships/notesSlide" Target="../notesSlides/notesSlide5.xml"/><Relationship Id="rId16" Type="http://schemas.openxmlformats.org/officeDocument/2006/relationships/slide" Target="slide22.xml"/><Relationship Id="rId20" Type="http://schemas.openxmlformats.org/officeDocument/2006/relationships/slide" Target="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24" Type="http://schemas.openxmlformats.org/officeDocument/2006/relationships/slide" Target="slide32.xml"/><Relationship Id="rId5" Type="http://schemas.openxmlformats.org/officeDocument/2006/relationships/image" Target="../media/image58.jpeg"/><Relationship Id="rId15" Type="http://schemas.openxmlformats.org/officeDocument/2006/relationships/image" Target="../media/image70.png"/><Relationship Id="rId23" Type="http://schemas.openxmlformats.org/officeDocument/2006/relationships/slide" Target="slide31.xml"/><Relationship Id="rId10" Type="http://schemas.openxmlformats.org/officeDocument/2006/relationships/image" Target="../media/image65.png"/><Relationship Id="rId19" Type="http://schemas.openxmlformats.org/officeDocument/2006/relationships/slide" Target="slide27.xml"/><Relationship Id="rId4" Type="http://schemas.openxmlformats.org/officeDocument/2006/relationships/image" Target="../media/image60.png"/><Relationship Id="rId9" Type="http://schemas.openxmlformats.org/officeDocument/2006/relationships/image" Target="../media/image64.png"/><Relationship Id="rId14" Type="http://schemas.openxmlformats.org/officeDocument/2006/relationships/image" Target="../media/image69.png"/><Relationship Id="rId22" Type="http://schemas.openxmlformats.org/officeDocument/2006/relationships/slide" Target="slide30.xml"/><Relationship Id="rId27" Type="http://schemas.openxmlformats.org/officeDocument/2006/relationships/image" Target="../media/image7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1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0.jpeg"/><Relationship Id="rId2" Type="http://schemas.openxmlformats.org/officeDocument/2006/relationships/audio" Target="../media/audio1.wav"/><Relationship Id="rId16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slide" Target="slide21.xml"/><Relationship Id="rId5" Type="http://schemas.openxmlformats.org/officeDocument/2006/relationships/image" Target="../media/image74.png"/><Relationship Id="rId15" Type="http://schemas.openxmlformats.org/officeDocument/2006/relationships/image" Target="../media/image83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84.png"/><Relationship Id="rId7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0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76.png"/><Relationship Id="rId7" Type="http://schemas.openxmlformats.org/officeDocument/2006/relationships/image" Target="../media/image8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2.png"/><Relationship Id="rId5" Type="http://schemas.openxmlformats.org/officeDocument/2006/relationships/image" Target="../media/image78.png"/><Relationship Id="rId10" Type="http://schemas.openxmlformats.org/officeDocument/2006/relationships/image" Target="../media/image81.png"/><Relationship Id="rId4" Type="http://schemas.openxmlformats.org/officeDocument/2006/relationships/image" Target="../media/image77.png"/><Relationship Id="rId9" Type="http://schemas.openxmlformats.org/officeDocument/2006/relationships/image" Target="../media/image8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21" Type="http://schemas.openxmlformats.org/officeDocument/2006/relationships/image" Target="../media/image80.jpeg"/><Relationship Id="rId7" Type="http://schemas.openxmlformats.org/officeDocument/2006/relationships/image" Target="../media/image79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90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4.bin"/><Relationship Id="rId20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7.wmf"/><Relationship Id="rId5" Type="http://schemas.openxmlformats.org/officeDocument/2006/relationships/image" Target="../media/image77.png"/><Relationship Id="rId15" Type="http://schemas.openxmlformats.org/officeDocument/2006/relationships/image" Target="../media/image89.wmf"/><Relationship Id="rId23" Type="http://schemas.openxmlformats.org/officeDocument/2006/relationships/image" Target="../media/image82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91.wmf"/><Relationship Id="rId4" Type="http://schemas.openxmlformats.org/officeDocument/2006/relationships/image" Target="../media/image76.pn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5.wmf"/><Relationship Id="rId3" Type="http://schemas.openxmlformats.org/officeDocument/2006/relationships/image" Target="../media/image96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0.jpeg"/><Relationship Id="rId5" Type="http://schemas.openxmlformats.org/officeDocument/2006/relationships/image" Target="../media/image92.wmf"/><Relationship Id="rId10" Type="http://schemas.openxmlformats.org/officeDocument/2006/relationships/slide" Target="slide21.xml"/><Relationship Id="rId4" Type="http://schemas.openxmlformats.org/officeDocument/2006/relationships/oleObject" Target="../embeddings/oleObject16.bin"/><Relationship Id="rId9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82.png"/><Relationship Id="rId3" Type="http://schemas.openxmlformats.org/officeDocument/2006/relationships/image" Target="../media/image76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98.wmf"/><Relationship Id="rId17" Type="http://schemas.openxmlformats.org/officeDocument/2006/relationships/image" Target="../media/image81.png"/><Relationship Id="rId2" Type="http://schemas.openxmlformats.org/officeDocument/2006/relationships/audio" Target="../media/audio1.wav"/><Relationship Id="rId16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78.png"/><Relationship Id="rId15" Type="http://schemas.openxmlformats.org/officeDocument/2006/relationships/slide" Target="slide21.xml"/><Relationship Id="rId10" Type="http://schemas.openxmlformats.org/officeDocument/2006/relationships/image" Target="../media/image97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76.png"/><Relationship Id="rId7" Type="http://schemas.openxmlformats.org/officeDocument/2006/relationships/image" Target="../media/image100.png"/><Relationship Id="rId12" Type="http://schemas.openxmlformats.org/officeDocument/2006/relationships/image" Target="../media/image101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2.png"/><Relationship Id="rId5" Type="http://schemas.openxmlformats.org/officeDocument/2006/relationships/image" Target="../media/image78.png"/><Relationship Id="rId10" Type="http://schemas.openxmlformats.org/officeDocument/2006/relationships/image" Target="../media/image81.png"/><Relationship Id="rId4" Type="http://schemas.openxmlformats.org/officeDocument/2006/relationships/image" Target="../media/image77.png"/><Relationship Id="rId9" Type="http://schemas.openxmlformats.org/officeDocument/2006/relationships/image" Target="../media/image80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82.png"/><Relationship Id="rId3" Type="http://schemas.openxmlformats.org/officeDocument/2006/relationships/image" Target="../media/image76.png"/><Relationship Id="rId7" Type="http://schemas.openxmlformats.org/officeDocument/2006/relationships/image" Target="../media/image102.emf"/><Relationship Id="rId12" Type="http://schemas.openxmlformats.org/officeDocument/2006/relationships/image" Target="../media/image104.wmf"/><Relationship Id="rId17" Type="http://schemas.openxmlformats.org/officeDocument/2006/relationships/image" Target="../media/image81.png"/><Relationship Id="rId2" Type="http://schemas.openxmlformats.org/officeDocument/2006/relationships/audio" Target="../media/audio1.wav"/><Relationship Id="rId16" Type="http://schemas.openxmlformats.org/officeDocument/2006/relationships/image" Target="../media/image80.jpeg"/><Relationship Id="rId20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79.png"/><Relationship Id="rId15" Type="http://schemas.openxmlformats.org/officeDocument/2006/relationships/slide" Target="slide21.xml"/><Relationship Id="rId10" Type="http://schemas.openxmlformats.org/officeDocument/2006/relationships/image" Target="../media/image103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comments" Target="../comments/comment1.xml"/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jpeg"/><Relationship Id="rId10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80.jpeg"/><Relationship Id="rId3" Type="http://schemas.openxmlformats.org/officeDocument/2006/relationships/image" Target="../media/image76.png"/><Relationship Id="rId7" Type="http://schemas.openxmlformats.org/officeDocument/2006/relationships/oleObject" Target="../embeddings/oleObject28.bin"/><Relationship Id="rId12" Type="http://schemas.openxmlformats.org/officeDocument/2006/relationships/slide" Target="slide21.xml"/><Relationship Id="rId17" Type="http://schemas.openxmlformats.org/officeDocument/2006/relationships/image" Target="../media/image10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79.png"/><Relationship Id="rId15" Type="http://schemas.openxmlformats.org/officeDocument/2006/relationships/image" Target="../media/image82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78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3" Type="http://schemas.openxmlformats.org/officeDocument/2006/relationships/image" Target="../media/image76.png"/><Relationship Id="rId7" Type="http://schemas.openxmlformats.org/officeDocument/2006/relationships/slide" Target="slide2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110.png"/><Relationship Id="rId5" Type="http://schemas.openxmlformats.org/officeDocument/2006/relationships/image" Target="../media/image79.png"/><Relationship Id="rId10" Type="http://schemas.openxmlformats.org/officeDocument/2006/relationships/image" Target="../media/image82.png"/><Relationship Id="rId4" Type="http://schemas.openxmlformats.org/officeDocument/2006/relationships/image" Target="../media/image78.png"/><Relationship Id="rId9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82.png"/><Relationship Id="rId3" Type="http://schemas.openxmlformats.org/officeDocument/2006/relationships/image" Target="../media/image76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09.wmf"/><Relationship Id="rId17" Type="http://schemas.openxmlformats.org/officeDocument/2006/relationships/image" Target="../media/image81.png"/><Relationship Id="rId2" Type="http://schemas.openxmlformats.org/officeDocument/2006/relationships/audio" Target="../media/audio1.wav"/><Relationship Id="rId16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78.png"/><Relationship Id="rId15" Type="http://schemas.openxmlformats.org/officeDocument/2006/relationships/slide" Target="slide21.xml"/><Relationship Id="rId10" Type="http://schemas.openxmlformats.org/officeDocument/2006/relationships/image" Target="../media/image108.wmf"/><Relationship Id="rId19" Type="http://schemas.openxmlformats.org/officeDocument/2006/relationships/image" Target="../media/image111.e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76.png"/><Relationship Id="rId21" Type="http://schemas.openxmlformats.org/officeDocument/2006/relationships/image" Target="../media/image80.jpeg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117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0.bin"/><Relationship Id="rId20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114.png"/><Relationship Id="rId5" Type="http://schemas.openxmlformats.org/officeDocument/2006/relationships/image" Target="../media/image78.png"/><Relationship Id="rId15" Type="http://schemas.openxmlformats.org/officeDocument/2006/relationships/image" Target="../media/image116.wmf"/><Relationship Id="rId23" Type="http://schemas.openxmlformats.org/officeDocument/2006/relationships/image" Target="../media/image82.png"/><Relationship Id="rId10" Type="http://schemas.openxmlformats.org/officeDocument/2006/relationships/image" Target="../media/image113.wmf"/><Relationship Id="rId19" Type="http://schemas.openxmlformats.org/officeDocument/2006/relationships/image" Target="../media/image118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8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jpeg"/><Relationship Id="rId4" Type="http://schemas.openxmlformats.org/officeDocument/2006/relationships/slide" Target="slide2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124.wmf"/><Relationship Id="rId3" Type="http://schemas.openxmlformats.org/officeDocument/2006/relationships/image" Target="../media/image9.pn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126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58.bin"/><Relationship Id="rId26" Type="http://schemas.openxmlformats.org/officeDocument/2006/relationships/image" Target="../media/image127.png"/><Relationship Id="rId3" Type="http://schemas.openxmlformats.org/officeDocument/2006/relationships/image" Target="../media/image128.wmf"/><Relationship Id="rId21" Type="http://schemas.openxmlformats.org/officeDocument/2006/relationships/image" Target="../media/image124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32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23" Type="http://schemas.openxmlformats.org/officeDocument/2006/relationships/image" Target="../media/image136.wmf"/><Relationship Id="rId28" Type="http://schemas.openxmlformats.org/officeDocument/2006/relationships/image" Target="../media/image123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69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11" Type="http://schemas.openxmlformats.org/officeDocument/2006/relationships/oleObject" Target="../embeddings/oleObject66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122.wmf"/><Relationship Id="rId19" Type="http://schemas.openxmlformats.org/officeDocument/2006/relationships/image" Target="../media/image127.png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2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9.png"/><Relationship Id="rId7" Type="http://schemas.openxmlformats.org/officeDocument/2006/relationships/image" Target="../media/image29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1" y="0"/>
            <a:ext cx="1218895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5" name="Chỗ dành sẵn cho Nội dung 4" descr="Ảnh có chứa diều, bầu trời, bay, ngoài trời&#10;&#10;Mô tả được tạo tự độ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>
            <a:fillRect/>
          </a:stretch>
        </p:blipFill>
        <p:spPr>
          <a:xfrm>
            <a:off x="27" y="13"/>
            <a:ext cx="9669616" cy="6857987"/>
          </a:xfrm>
          <a:prstGeom prst="rect">
            <a:avLst/>
          </a:prstGeom>
        </p:spPr>
      </p:pic>
      <p:sp>
        <p:nvSpPr>
          <p:cNvPr id="18" name="Rectangle 17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5125020" y="0"/>
            <a:ext cx="7066977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2" name="Hộp Văn bản 1"/>
          <p:cNvSpPr txBox="1"/>
          <p:nvPr/>
        </p:nvSpPr>
        <p:spPr>
          <a:xfrm>
            <a:off x="2333219" y="486452"/>
            <a:ext cx="8885339" cy="474189"/>
          </a:xfrm>
          <a:prstGeom prst="rect">
            <a:avLst/>
          </a:prstGeom>
        </p:spPr>
        <p:txBody>
          <a:bodyPr vert="horz" lIns="121920" tIns="60960" rIns="121920" bIns="6096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80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/>
          <p:cNvSpPr txBox="1"/>
          <p:nvPr/>
        </p:nvSpPr>
        <p:spPr>
          <a:xfrm>
            <a:off x="3309231" y="917503"/>
            <a:ext cx="65495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/>
          <p:cNvSpPr txBox="1"/>
          <p:nvPr/>
        </p:nvSpPr>
        <p:spPr>
          <a:xfrm>
            <a:off x="3927628" y="4950509"/>
            <a:ext cx="64491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/>
          <p:cNvSpPr txBox="1"/>
          <p:nvPr/>
        </p:nvSpPr>
        <p:spPr>
          <a:xfrm>
            <a:off x="1716235" y="2124166"/>
            <a:ext cx="103118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/>
          <p:cNvSpPr txBox="1"/>
          <p:nvPr/>
        </p:nvSpPr>
        <p:spPr>
          <a:xfrm>
            <a:off x="3924583" y="5658395"/>
            <a:ext cx="54857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  <p:sp>
        <p:nvSpPr>
          <p:cNvPr id="13" name="TextBox 6">
            <a:extLst>
              <a:ext uri="{FF2B5EF4-FFF2-40B4-BE49-F238E27FC236}">
                <a16:creationId xmlns:a16="http://schemas.microsoft.com/office/drawing/2014/main" id="{319F786E-2F4B-7353-5030-6903B6E7791F}"/>
              </a:ext>
            </a:extLst>
          </p:cNvPr>
          <p:cNvSpPr txBox="1"/>
          <p:nvPr/>
        </p:nvSpPr>
        <p:spPr>
          <a:xfrm>
            <a:off x="1950310" y="3614163"/>
            <a:ext cx="9774657" cy="7811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132: ÔN TẬP CHƯƠNG 7 </a:t>
            </a:r>
            <a:endParaRPr lang="en-US" sz="4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s 1"/>
          <p:cNvSpPr/>
          <p:nvPr/>
        </p:nvSpPr>
        <p:spPr>
          <a:xfrm>
            <a:off x="1313252" y="2207552"/>
            <a:ext cx="9534525" cy="33303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l">
              <a:buClrTx/>
              <a:buSzTx/>
              <a:buFontTx/>
            </a:pPr>
            <a:r>
              <a:rPr lang="vi-V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êu cầu:</a:t>
            </a:r>
          </a:p>
          <a:p>
            <a:pPr lvl="0" algn="l">
              <a:buClrTx/>
              <a:buSzTx/>
              <a:buFontTx/>
            </a:pPr>
            <a:r>
              <a:rPr lang="vi-V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Thực hiện hoạt động nhóm (mỗi bàn là một nhóm)</a:t>
            </a:r>
          </a:p>
          <a:p>
            <a:pPr lvl="0" algn="just">
              <a:buClrTx/>
              <a:buSzTx/>
              <a:buFontTx/>
            </a:pPr>
            <a:r>
              <a:rPr lang="vi-V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Mỗi nhóm ghi lại các nội dung cần ghi nhớ của bài học được phân công ra bảng nhóm bằng bút lông viết bảng (có hình vẽ minh họa)</a:t>
            </a:r>
          </a:p>
        </p:txBody>
      </p:sp>
      <p:pic>
        <p:nvPicPr>
          <p:cNvPr id="3" name="Picture 2" descr="A picture containing toy, doll&#10;&#10;Description automatically generated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9543" y="1"/>
            <a:ext cx="3219719" cy="22075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51240" y="367304"/>
            <a:ext cx="609455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 mới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43934"/>
            <a:ext cx="5867400" cy="733425"/>
          </a:xfrm>
          <a:prstGeom prst="rect">
            <a:avLst/>
          </a:prstGeom>
        </p:spPr>
      </p:pic>
      <p:pic>
        <p:nvPicPr>
          <p:cNvPr id="7" name="Picture 6" descr="Graphical user interface&#10;&#10;Description automatically generated with low confidence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958" y="877359"/>
            <a:ext cx="11963400" cy="5845175"/>
          </a:xfrm>
          <a:prstGeom prst="rect">
            <a:avLst/>
          </a:prstGeom>
        </p:spPr>
      </p:pic>
      <p:pic>
        <p:nvPicPr>
          <p:cNvPr id="8" name="Picture 7" descr="A picture containing toy, doll&#10;&#10;Description automatically generate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8095" y="152400"/>
            <a:ext cx="1983347" cy="1288858"/>
          </a:xfrm>
          <a:prstGeom prst="rect">
            <a:avLst/>
          </a:prstGeom>
        </p:spPr>
      </p:pic>
      <p:sp>
        <p:nvSpPr>
          <p:cNvPr id="6" name="Flowchart: Connector 5"/>
          <p:cNvSpPr/>
          <p:nvPr/>
        </p:nvSpPr>
        <p:spPr>
          <a:xfrm>
            <a:off x="7843239" y="1547938"/>
            <a:ext cx="797843" cy="716745"/>
          </a:xfrm>
          <a:prstGeom prst="flowChartConnector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50</a:t>
            </a:r>
            <a:endParaRPr lang="en-US" sz="24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Flowchart: Connector 8"/>
          <p:cNvSpPr/>
          <p:nvPr/>
        </p:nvSpPr>
        <p:spPr>
          <a:xfrm>
            <a:off x="8422359" y="2356839"/>
            <a:ext cx="797843" cy="716745"/>
          </a:xfrm>
          <a:prstGeom prst="flowChartConnector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0" name="Flowchart: Connector 9"/>
          <p:cNvSpPr/>
          <p:nvPr/>
        </p:nvSpPr>
        <p:spPr>
          <a:xfrm>
            <a:off x="4580468" y="2356839"/>
            <a:ext cx="1100666" cy="1046761"/>
          </a:xfrm>
          <a:prstGeom prst="flowChartConnector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60</a:t>
            </a:r>
            <a:endParaRPr lang="en-US" sz="3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Flowchart: Connector 10"/>
          <p:cNvSpPr/>
          <p:nvPr/>
        </p:nvSpPr>
        <p:spPr>
          <a:xfrm>
            <a:off x="4891596" y="3586580"/>
            <a:ext cx="1145220" cy="1048134"/>
          </a:xfrm>
          <a:prstGeom prst="flowChartConnector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20</a:t>
            </a:r>
            <a:endParaRPr lang="en-US" sz="3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Flowchart: Connector 11"/>
          <p:cNvSpPr/>
          <p:nvPr/>
        </p:nvSpPr>
        <p:spPr>
          <a:xfrm>
            <a:off x="4558191" y="4817694"/>
            <a:ext cx="1145220" cy="1048134"/>
          </a:xfrm>
          <a:prstGeom prst="flowChartConnector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20</a:t>
            </a:r>
            <a:endParaRPr lang="en-US" sz="3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8449325" y="3240351"/>
            <a:ext cx="770877" cy="692457"/>
          </a:xfrm>
          <a:prstGeom prst="flowChartConnector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endParaRPr lang="en-US" sz="2400" b="1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56441" y="143934"/>
            <a:ext cx="6676009" cy="7249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 ĐỘNG HÌNH THÀNH KIẾN THỨC MỚI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54556" y="372904"/>
            <a:ext cx="2511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L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38647" y="990658"/>
            <a:ext cx="68901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.</a:t>
            </a:r>
          </a:p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38647" y="1421545"/>
                <a:ext cx="815211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giác có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80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647" y="1421545"/>
                <a:ext cx="8152113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79" b="7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64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0104" y="1970106"/>
            <a:ext cx="1914525" cy="151447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50028" y="2626276"/>
          <a:ext cx="2691685" cy="51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65600" imgH="6096000" progId="Equation.DSMT4">
                  <p:embed/>
                </p:oleObj>
              </mc:Choice>
              <mc:Fallback>
                <p:oleObj name="Equation" r:id="rId5" imgW="29565600" imgH="6096000" progId="Equation.DSMT4">
                  <p:embed/>
                  <p:pic>
                    <p:nvPicPr>
                      <p:cNvPr id="0" name="Picture 23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0028" y="2626276"/>
                        <a:ext cx="2691685" cy="51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50028" y="2178782"/>
            <a:ext cx="1519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854555" y="3411321"/>
            <a:ext cx="1015063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2971800" algn="ctr"/>
                <a:tab pos="5943600" algn="r"/>
              </a:tabLs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giác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70467" y="4123609"/>
            <a:ext cx="25371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057367" y="4236174"/>
          <a:ext cx="1069258" cy="35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87200" imgH="4572000" progId="Equation.DSMT4">
                  <p:embed/>
                </p:oleObj>
              </mc:Choice>
              <mc:Fallback>
                <p:oleObj name="Equation" r:id="rId7" imgW="11887200" imgH="4572000" progId="Equation.DSMT4">
                  <p:embed/>
                  <p:pic>
                    <p:nvPicPr>
                      <p:cNvPr id="0" name="Picture 23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7367" y="4236174"/>
                        <a:ext cx="1069258" cy="35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057367" y="4749774"/>
          <a:ext cx="3884346" cy="4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500" imgH="254000" progId="Equation.DSMT4">
                  <p:embed/>
                </p:oleObj>
              </mc:Choice>
              <mc:Fallback>
                <p:oleObj name="Equation" r:id="rId9" imgW="20955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367" y="4749774"/>
                        <a:ext cx="3884346" cy="41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031642" y="4707507"/>
            <a:ext cx="1560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970467" y="5256068"/>
            <a:ext cx="4971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 :</a:t>
            </a:r>
          </a:p>
        </p:txBody>
      </p:sp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645965" y="5341856"/>
          <a:ext cx="4554361" cy="35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329600" imgH="4572000" progId="Equation.DSMT4">
                  <p:embed/>
                </p:oleObj>
              </mc:Choice>
              <mc:Fallback>
                <p:oleObj name="Equation" r:id="rId11" imgW="46329600" imgH="4572000" progId="Equation.DSMT4">
                  <p:embed/>
                  <p:pic>
                    <p:nvPicPr>
                      <p:cNvPr id="0" name="Picture 23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5965" y="5341856"/>
                        <a:ext cx="4554361" cy="35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 descr="A picture containing toy, doll&#10;&#10;Description automatically generated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653" y="132687"/>
            <a:ext cx="1983347" cy="12888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4" grpId="0"/>
      <p:bldP spid="17" grpId="0"/>
      <p:bldP spid="18" grpId="0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28713" y="380412"/>
            <a:ext cx="11063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Hai tam giá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</a:t>
            </a:r>
          </a:p>
        </p:txBody>
      </p:sp>
      <p:sp>
        <p:nvSpPr>
          <p:cNvPr id="6" name="Rectangle 5"/>
          <p:cNvSpPr/>
          <p:nvPr/>
        </p:nvSpPr>
        <p:spPr>
          <a:xfrm>
            <a:off x="1247775" y="861780"/>
            <a:ext cx="10238705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ai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hai tam giác có các cạnh tương ứng và các góc tương ứng bằ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47775" y="1834308"/>
            <a:ext cx="10534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á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 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75" y="2531210"/>
            <a:ext cx="3188484" cy="207891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6259" y="2538161"/>
            <a:ext cx="3353091" cy="206672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56168" y="2538161"/>
            <a:ext cx="3243353" cy="215207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0205" y="229892"/>
            <a:ext cx="6006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Tam giác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am giác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0205" y="720298"/>
            <a:ext cx="3024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 Tam giá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944036" y="1305073"/>
            <a:ext cx="43328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Đ/n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1083209" y="2391411"/>
            <a:ext cx="3759079" cy="212403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83209" y="4647680"/>
            <a:ext cx="375907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760" y="1044559"/>
            <a:ext cx="5044440" cy="3524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5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4409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3525" y="229892"/>
            <a:ext cx="6006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Tam giác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am giác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2550" y="852094"/>
            <a:ext cx="3024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2 Tam giá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63525" y="1530984"/>
            <a:ext cx="43328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Đ/n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950410" y="2591752"/>
            <a:ext cx="3759079" cy="2257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72550" y="5212840"/>
                <a:ext cx="3759079" cy="13849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: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50" y="5212840"/>
                <a:ext cx="3759079" cy="1384995"/>
              </a:xfrm>
              <a:prstGeom prst="rect">
                <a:avLst/>
              </a:prstGeom>
              <a:blipFill rotWithShape="0">
                <a:blip r:embed="rId4"/>
                <a:stretch>
                  <a:fillRect l="-3409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477000" y="229892"/>
                <a:ext cx="5044440" cy="7059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fr-FR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fr-FR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fr-FR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fr-FR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Tam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0</a:t>
                </a:r>
                <a14:m>
                  <m:oMath xmlns:m="http://schemas.openxmlformats.org/officeDocument/2006/math">
                    <m:r>
                      <a:rPr lang="fr-F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0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229892"/>
                <a:ext cx="5044440" cy="7059625"/>
              </a:xfrm>
              <a:prstGeom prst="rect">
                <a:avLst/>
              </a:prstGeom>
              <a:blipFill rotWithShape="0">
                <a:blip r:embed="rId5"/>
                <a:stretch>
                  <a:fillRect l="-2539" t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73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1513" y="487605"/>
            <a:ext cx="5472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Đường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ên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39483" y="1204012"/>
            <a:ext cx="3868616" cy="182403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43625" y="487605"/>
            <a:ext cx="5862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.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7219217" y="1204012"/>
            <a:ext cx="3612906" cy="194715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847743" y="3470011"/>
            <a:ext cx="14886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872413" y="3569696"/>
          <a:ext cx="2836813" cy="36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42400" imgH="4572000" progId="Equation.DSMT4">
                  <p:embed/>
                </p:oleObj>
              </mc:Choice>
              <mc:Fallback>
                <p:oleObj name="Equation" r:id="rId5" imgW="34442400" imgH="4572000" progId="Equation.DSMT4">
                  <p:embed/>
                  <p:pic>
                    <p:nvPicPr>
                      <p:cNvPr id="0" name="Picture 42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72413" y="3569696"/>
                        <a:ext cx="2836813" cy="367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847743" y="4065856"/>
            <a:ext cx="19998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8543925" y="4207851"/>
          <a:ext cx="2923531" cy="33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442400" imgH="4572000" progId="Equation.DSMT4">
                  <p:embed/>
                </p:oleObj>
              </mc:Choice>
              <mc:Fallback>
                <p:oleObj name="Equation" r:id="rId7" imgW="34442400" imgH="4572000" progId="Equation.DSMT4">
                  <p:embed/>
                  <p:pic>
                    <p:nvPicPr>
                      <p:cNvPr id="0" name="Picture 42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3925" y="4207851"/>
                        <a:ext cx="2923531" cy="33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80171" y="3332089"/>
            <a:ext cx="4489792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2011" y="3420081"/>
          <a:ext cx="1268413" cy="31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73600" imgH="4267200" progId="Equation.DSMT4">
                  <p:embed/>
                </p:oleObj>
              </mc:Choice>
              <mc:Fallback>
                <p:oleObj name="Equation" r:id="rId9" imgW="17373600" imgH="4267200" progId="Equation.DSMT4">
                  <p:embed/>
                  <p:pic>
                    <p:nvPicPr>
                      <p:cNvPr id="0" name="Picture 42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2011" y="3420081"/>
                        <a:ext cx="1268413" cy="31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25" grpId="0"/>
      <p:bldP spid="28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4497" y="224166"/>
            <a:ext cx="5378678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.Tính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970672" y="1280161"/>
            <a:ext cx="3460652" cy="225083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84497" y="4155616"/>
            <a:ext cx="4858174" cy="191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44635" y="224166"/>
            <a:ext cx="5684768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.Tính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7258219" y="1280161"/>
            <a:ext cx="3657600" cy="211908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244635" y="4257139"/>
            <a:ext cx="5319008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1028" y="252301"/>
            <a:ext cx="5116726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.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914399" y="1364566"/>
            <a:ext cx="3151163" cy="270099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51028" y="4498537"/>
            <a:ext cx="497604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ự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78880" y="256193"/>
            <a:ext cx="5270695" cy="1545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.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7272996" y="1364566"/>
            <a:ext cx="3699804" cy="24759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78880" y="4498537"/>
            <a:ext cx="5270695" cy="1452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968828" y="1328056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r>
              <a:rPr lang="vi-V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93485" y="2013585"/>
            <a:ext cx="5898515" cy="10147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vi-VN" altLang="en-US" sz="6000" b="1" dirty="0" err="1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5135822" y="736716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69315" y="1340438"/>
            <a:ext cx="3600450" cy="4491990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579562" y="2424674"/>
            <a:ext cx="6660785" cy="1647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Kế hoạch dạy học, tài liệu liên quan bài học, SGK, SGV, bảng phụ.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ẳng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êke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79562" y="4071856"/>
            <a:ext cx="6660785" cy="2342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SGK, c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ẩ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ư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155" y="0"/>
            <a:ext cx="5716128" cy="685800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-108669" y="406289"/>
            <a:ext cx="6257390" cy="635865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i</a:t>
            </a:r>
            <a:r>
              <a:rPr lang="en-US" sz="4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endParaRPr lang="en-US" sz="40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ia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o.Mỗ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i.Nếu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i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2096" y="1273193"/>
            <a:ext cx="534279" cy="6048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9029" y="2452534"/>
            <a:ext cx="534279" cy="6048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956" y="3460753"/>
            <a:ext cx="534279" cy="6048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7769" y="1158307"/>
            <a:ext cx="534279" cy="6048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4908" y="3158331"/>
            <a:ext cx="534279" cy="60484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7983" y="2224002"/>
            <a:ext cx="534279" cy="60484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3773" y="-86080"/>
            <a:ext cx="5667961" cy="4923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08" y="0"/>
            <a:ext cx="5667961" cy="4923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918" y="492368"/>
            <a:ext cx="8555036" cy="6342587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1169" y="1209880"/>
            <a:ext cx="649025" cy="668114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10390" y="1877994"/>
            <a:ext cx="670202" cy="694842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14736" y="3053957"/>
            <a:ext cx="626987" cy="645428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40565" y="3221587"/>
            <a:ext cx="666785" cy="69129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77882" y="2531548"/>
            <a:ext cx="641591" cy="693485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48694" y="855973"/>
            <a:ext cx="592938" cy="627817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56770" y="2006809"/>
            <a:ext cx="607004" cy="629321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71474" y="3004992"/>
            <a:ext cx="577763" cy="594633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60432" y="3915178"/>
            <a:ext cx="592102" cy="613871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33084" y="2152358"/>
            <a:ext cx="635170" cy="653851"/>
          </a:xfrm>
          <a:prstGeom prst="rect">
            <a:avLst/>
          </a:prstGeom>
        </p:spPr>
      </p:pic>
      <p:pic>
        <p:nvPicPr>
          <p:cNvPr id="3" name="Picture 2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98944" y="1209880"/>
            <a:ext cx="649025" cy="668114"/>
          </a:xfrm>
          <a:prstGeom prst="rect">
            <a:avLst/>
          </a:prstGeom>
        </p:spPr>
      </p:pic>
      <p:pic>
        <p:nvPicPr>
          <p:cNvPr id="4" name="Picture 3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11244" y="1877994"/>
            <a:ext cx="670202" cy="694842"/>
          </a:xfrm>
          <a:prstGeom prst="rect">
            <a:avLst/>
          </a:prstGeom>
        </p:spPr>
      </p:pic>
      <p:pic>
        <p:nvPicPr>
          <p:cNvPr id="20" name="Picture 19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3188" y="3076108"/>
            <a:ext cx="626987" cy="645428"/>
          </a:xfrm>
          <a:prstGeom prst="rect">
            <a:avLst/>
          </a:prstGeom>
        </p:spPr>
      </p:pic>
      <p:pic>
        <p:nvPicPr>
          <p:cNvPr id="21" name="Picture 20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61699" y="3228845"/>
            <a:ext cx="666785" cy="691299"/>
          </a:xfrm>
          <a:prstGeom prst="rect">
            <a:avLst/>
          </a:prstGeom>
        </p:spPr>
      </p:pic>
      <p:pic>
        <p:nvPicPr>
          <p:cNvPr id="48" name="Picture 47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74586" y="2539639"/>
            <a:ext cx="641591" cy="693485"/>
          </a:xfrm>
          <a:prstGeom prst="rect">
            <a:avLst/>
          </a:prstGeom>
        </p:spPr>
      </p:pic>
      <p:pic>
        <p:nvPicPr>
          <p:cNvPr id="49" name="Picture 48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72615" y="859067"/>
            <a:ext cx="592938" cy="627817"/>
          </a:xfrm>
          <a:prstGeom prst="rect">
            <a:avLst/>
          </a:prstGeom>
        </p:spPr>
      </p:pic>
      <p:pic>
        <p:nvPicPr>
          <p:cNvPr id="50" name="Picture 49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56770" y="2006808"/>
            <a:ext cx="607004" cy="629321"/>
          </a:xfrm>
          <a:prstGeom prst="rect">
            <a:avLst/>
          </a:prstGeom>
        </p:spPr>
      </p:pic>
      <p:pic>
        <p:nvPicPr>
          <p:cNvPr id="51" name="Picture 50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83022" y="3008086"/>
            <a:ext cx="577763" cy="594633"/>
          </a:xfrm>
          <a:prstGeom prst="rect">
            <a:avLst/>
          </a:prstGeom>
        </p:spPr>
      </p:pic>
      <p:pic>
        <p:nvPicPr>
          <p:cNvPr id="52" name="Picture 51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45560" y="3935999"/>
            <a:ext cx="592102" cy="613871"/>
          </a:xfrm>
          <a:prstGeom prst="rect">
            <a:avLst/>
          </a:prstGeom>
        </p:spPr>
      </p:pic>
      <p:pic>
        <p:nvPicPr>
          <p:cNvPr id="53" name="Picture 52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29788" y="2149264"/>
            <a:ext cx="635170" cy="653851"/>
          </a:xfrm>
          <a:prstGeom prst="rect">
            <a:avLst/>
          </a:prstGeom>
        </p:spPr>
      </p:pic>
      <p:pic>
        <p:nvPicPr>
          <p:cNvPr id="65" name="Picture 64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5773" y="4549870"/>
            <a:ext cx="1909967" cy="21622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1448" y="4643449"/>
            <a:ext cx="389435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lick và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1323" y="407962"/>
            <a:ext cx="233523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152357" y="1294227"/>
            <a:ext cx="8342141" cy="1617785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ln>
                <a:solidFill>
                  <a:schemeClr val="accent1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A"/>
              <p:cNvSpPr/>
              <p:nvPr/>
            </p:nvSpPr>
            <p:spPr>
              <a:xfrm>
                <a:off x="1815595" y="3465654"/>
                <a:ext cx="3783346" cy="970357"/>
              </a:xfrm>
              <a:prstGeom prst="hexagon">
                <a:avLst/>
              </a:prstGeom>
              <a:solidFill>
                <a:srgbClr val="FFBCBC"/>
              </a:solidFill>
              <a:ln w="88900" cap="flat" cmpd="dbl">
                <a:solidFill>
                  <a:srgbClr val="FD1BDD"/>
                </a:solidFill>
                <a:prstDash val="solid"/>
                <a:miter lim="800000"/>
              </a:ln>
              <a:effectLst>
                <a:glow rad="101600">
                  <a:schemeClr val="accent2">
                    <a:lumMod val="60000"/>
                    <a:lumOff val="40000"/>
                    <a:alpha val="40000"/>
                  </a:schemeClr>
                </a:glow>
                <a:innerShdw blurRad="114300">
                  <a:prstClr val="black"/>
                </a:innerShdw>
              </a:effectLst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Helvetica"/>
                  </a:rPr>
                  <a:t>20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Helvetica"/>
                      </a:rPr>
                      <m:t>°</m:t>
                    </m:r>
                  </m:oMath>
                </a14:m>
                <a:endParaRPr kumimoji="0" lang="en-US" sz="3600" i="0" u="none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elvetica"/>
                </a:endParaRPr>
              </a:p>
            </p:txBody>
          </p:sp>
        </mc:Choice>
        <mc:Fallback xmlns="">
          <p:sp>
            <p:nvSpPr>
              <p:cNvPr id="4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595" y="3465654"/>
                <a:ext cx="3783346" cy="970357"/>
              </a:xfrm>
              <a:prstGeom prst="hexagon">
                <a:avLst/>
              </a:prstGeom>
              <a:blipFill rotWithShape="1">
                <a:blip r:embed="rId3"/>
                <a:stretch>
                  <a:fillRect l="-4015" t="-15098" r="-3991" b="-14996"/>
                </a:stretch>
              </a:blipFill>
              <a:ln w="88900" cap="flat" cmpd="dbl">
                <a:solidFill>
                  <a:srgbClr val="FD1BDD"/>
                </a:solidFill>
                <a:prstDash val="solid"/>
                <a:miter lim="800000"/>
              </a:ln>
              <a:effectLst>
                <a:glow rad="101600">
                  <a:schemeClr val="accent2">
                    <a:lumMod val="60000"/>
                    <a:lumOff val="40000"/>
                    <a:alpha val="40000"/>
                  </a:schemeClr>
                </a:glow>
                <a:innerShdw blurRad="114300">
                  <a:prstClr val="black"/>
                </a:innerShdw>
              </a:effectLst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B"/>
              <p:cNvSpPr/>
              <p:nvPr/>
            </p:nvSpPr>
            <p:spPr>
              <a:xfrm>
                <a:off x="6990161" y="3456120"/>
                <a:ext cx="3783346" cy="970357"/>
              </a:xfrm>
              <a:prstGeom prst="hexagon">
                <a:avLst/>
              </a:prstGeom>
              <a:solidFill>
                <a:srgbClr val="FFBCBC"/>
              </a:solidFill>
              <a:ln w="88900" cap="flat" cmpd="dbl">
                <a:solidFill>
                  <a:srgbClr val="FD1BDD"/>
                </a:solidFill>
                <a:prstDash val="solid"/>
                <a:miter lim="800000"/>
              </a:ln>
              <a:effectLst>
                <a:glow rad="101600">
                  <a:schemeClr val="accent2">
                    <a:lumMod val="60000"/>
                    <a:lumOff val="40000"/>
                    <a:alpha val="40000"/>
                  </a:schemeClr>
                </a:glow>
                <a:innerShdw blurRad="114300">
                  <a:prstClr val="black"/>
                </a:innerShdw>
              </a:effectLst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Helvetica"/>
                  </a:rPr>
                  <a:t>60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Helvetica"/>
                      </a:rPr>
                      <m:t>°</m:t>
                    </m:r>
                  </m:oMath>
                </a14:m>
                <a:endParaRPr kumimoji="0" lang="en-US" sz="3600" i="0" u="none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elvetica"/>
                </a:endParaRPr>
              </a:p>
            </p:txBody>
          </p:sp>
        </mc:Choice>
        <mc:Fallback xmlns="">
          <p:sp>
            <p:nvSpPr>
              <p:cNvPr id="6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161" y="3456120"/>
                <a:ext cx="3783346" cy="970357"/>
              </a:xfrm>
              <a:prstGeom prst="hexagon">
                <a:avLst/>
              </a:prstGeom>
              <a:blipFill rotWithShape="1">
                <a:blip r:embed="rId4"/>
                <a:stretch>
                  <a:fillRect l="-4014" t="-15098" r="-3992" b="-14997"/>
                </a:stretch>
              </a:blipFill>
              <a:ln w="88900" cap="flat" cmpd="dbl">
                <a:solidFill>
                  <a:srgbClr val="FD1BDD"/>
                </a:solidFill>
                <a:prstDash val="solid"/>
                <a:miter lim="800000"/>
              </a:ln>
              <a:effectLst>
                <a:glow rad="101600">
                  <a:schemeClr val="accent2">
                    <a:lumMod val="60000"/>
                    <a:lumOff val="40000"/>
                    <a:alpha val="40000"/>
                  </a:schemeClr>
                </a:glow>
                <a:innerShdw blurRad="114300">
                  <a:prstClr val="black"/>
                </a:innerShdw>
              </a:effectLst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"/>
              <p:cNvSpPr/>
              <p:nvPr/>
            </p:nvSpPr>
            <p:spPr>
              <a:xfrm>
                <a:off x="1815595" y="4970585"/>
                <a:ext cx="3783346" cy="970357"/>
              </a:xfrm>
              <a:prstGeom prst="hexagon">
                <a:avLst/>
              </a:prstGeom>
              <a:solidFill>
                <a:srgbClr val="FFBCBC"/>
              </a:solidFill>
              <a:ln w="88900" cap="flat" cmpd="dbl">
                <a:solidFill>
                  <a:srgbClr val="FD1BDD"/>
                </a:solidFill>
                <a:prstDash val="solid"/>
                <a:miter lim="800000"/>
              </a:ln>
              <a:effectLst>
                <a:glow rad="101600">
                  <a:schemeClr val="accent2">
                    <a:lumMod val="60000"/>
                    <a:lumOff val="40000"/>
                    <a:alpha val="40000"/>
                  </a:schemeClr>
                </a:glow>
                <a:innerShdw blurRad="114300">
                  <a:prstClr val="black"/>
                </a:innerShdw>
              </a:effectLst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Helvetica"/>
                  </a:rPr>
                  <a:t>40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Helvetica"/>
                      </a:rPr>
                      <m:t>°</m:t>
                    </m:r>
                  </m:oMath>
                </a14:m>
                <a:endParaRPr kumimoji="0" lang="en-US" sz="3600" i="0" u="none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elvetica"/>
                </a:endParaRPr>
              </a:p>
            </p:txBody>
          </p:sp>
        </mc:Choice>
        <mc:Fallback xmlns="">
          <p:sp>
            <p:nvSpPr>
              <p:cNvPr id="7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595" y="4970585"/>
                <a:ext cx="3783346" cy="970357"/>
              </a:xfrm>
              <a:prstGeom prst="hexagon">
                <a:avLst/>
              </a:prstGeom>
              <a:blipFill rotWithShape="1">
                <a:blip r:embed="rId5"/>
                <a:stretch>
                  <a:fillRect l="-4015" t="-15097" r="-3991" b="-14998"/>
                </a:stretch>
              </a:blipFill>
              <a:ln w="88900" cap="flat" cmpd="dbl">
                <a:solidFill>
                  <a:srgbClr val="FD1BDD"/>
                </a:solidFill>
                <a:prstDash val="solid"/>
                <a:miter lim="800000"/>
              </a:ln>
              <a:effectLst>
                <a:glow rad="101600">
                  <a:schemeClr val="accent2">
                    <a:lumMod val="60000"/>
                    <a:lumOff val="40000"/>
                    <a:alpha val="40000"/>
                  </a:schemeClr>
                </a:glow>
                <a:innerShdw blurRad="114300">
                  <a:prstClr val="black"/>
                </a:innerShdw>
              </a:effectLst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D"/>
              <p:cNvSpPr/>
              <p:nvPr/>
            </p:nvSpPr>
            <p:spPr>
              <a:xfrm>
                <a:off x="6990161" y="4970584"/>
                <a:ext cx="3783346" cy="970357"/>
              </a:xfrm>
              <a:prstGeom prst="hexagon">
                <a:avLst/>
              </a:prstGeom>
              <a:solidFill>
                <a:srgbClr val="FFBCBC"/>
              </a:solidFill>
              <a:ln w="88900" cap="flat" cmpd="dbl">
                <a:solidFill>
                  <a:srgbClr val="FD1BDD"/>
                </a:solidFill>
                <a:prstDash val="solid"/>
                <a:miter lim="800000"/>
              </a:ln>
              <a:effectLst>
                <a:glow rad="101600">
                  <a:schemeClr val="accent2">
                    <a:lumMod val="60000"/>
                    <a:lumOff val="40000"/>
                    <a:alpha val="40000"/>
                  </a:schemeClr>
                </a:glow>
                <a:innerShdw blurRad="114300">
                  <a:prstClr val="black"/>
                </a:innerShdw>
              </a:effectLst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Helvetica"/>
                  </a:rPr>
                  <a:t>80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Helvetica"/>
                      </a:rPr>
                      <m:t>°</m:t>
                    </m:r>
                  </m:oMath>
                </a14:m>
                <a:endParaRPr kumimoji="0" lang="en-US" sz="3600" i="0" u="none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Helvetica"/>
                </a:endParaRPr>
              </a:p>
            </p:txBody>
          </p:sp>
        </mc:Choice>
        <mc:Fallback xmlns="">
          <p:sp>
            <p:nvSpPr>
              <p:cNvPr id="8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161" y="4970584"/>
                <a:ext cx="3783346" cy="970357"/>
              </a:xfrm>
              <a:prstGeom prst="hexagon">
                <a:avLst/>
              </a:prstGeom>
              <a:blipFill rotWithShape="1">
                <a:blip r:embed="rId6"/>
                <a:stretch>
                  <a:fillRect l="-4014" t="-15096" r="-3992" b="-14998"/>
                </a:stretch>
              </a:blipFill>
              <a:ln w="88900" cap="flat" cmpd="dbl">
                <a:solidFill>
                  <a:srgbClr val="FD1BDD"/>
                </a:solidFill>
                <a:prstDash val="solid"/>
                <a:miter lim="800000"/>
              </a:ln>
              <a:effectLst>
                <a:glow rad="101600">
                  <a:schemeClr val="accent2">
                    <a:lumMod val="60000"/>
                    <a:lumOff val="40000"/>
                    <a:alpha val="40000"/>
                  </a:schemeClr>
                </a:glow>
                <a:innerShdw blurRad="114300">
                  <a:prstClr val="black"/>
                </a:innerShdw>
              </a:effectLst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4" descr="Letter A PNG Stock Photo | PNG Pla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692" y="3277774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560" y="3118338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Hình ảnh nền chữ C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60" y="4654376"/>
            <a:ext cx="74142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Hình ảnh nền chữ D 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711" y="4632802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507" y="5455762"/>
            <a:ext cx="1293523" cy="1464365"/>
          </a:xfrm>
          <a:prstGeom prst="rect">
            <a:avLst/>
          </a:prstGeom>
        </p:spPr>
      </p:pic>
      <p:pic>
        <p:nvPicPr>
          <p:cNvPr id="13" name="x1" descr="X Icon Png #383647 - Free Icons Library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821" y="4623891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x1" descr="X Icon Png #383647 - Free Icons Library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5588" y="2957734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x1" descr="X Icon Png #383647 - Free Icons Library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47" y="4654376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v/" descr="Checkmark - The Miller Group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844" y="3127872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87599" y="1453629"/>
                <a:ext cx="7789333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dirty="0">
                    <a:latin typeface="+mj-lt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alt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vi-VN" altLang="vi-VN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latin typeface="+mj-lt"/>
                  </a:rPr>
                  <a:t>cân tại </a:t>
                </a:r>
                <a14:m>
                  <m:oMath xmlns:m="http://schemas.openxmlformats.org/officeDocument/2006/math">
                    <m:r>
                      <a:rPr lang="vi-VN" sz="3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vi-VN" sz="3200" dirty="0">
                    <a:latin typeface="+mj-lt"/>
                  </a:rPr>
                  <a:t>, biết số đo góc ở đỉnh </a:t>
                </a:r>
                <a14:m>
                  <m:oMath xmlns:m="http://schemas.openxmlformats.org/officeDocument/2006/math">
                    <m:r>
                      <a:rPr lang="vi-VN" sz="32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vi-VN" sz="3200" dirty="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3200" i="1" dirty="0">
                        <a:latin typeface="Cambria Math" panose="02040503050406030204" pitchFamily="18" charset="0"/>
                      </a:rPr>
                      <m:t>80</m:t>
                    </m:r>
                    <m:r>
                      <a:rPr lang="vi-VN" sz="3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3200" dirty="0">
                    <a:latin typeface="+mj-lt"/>
                  </a:rPr>
                  <a:t> thì số đo góc ở đỉnh </a:t>
                </a:r>
                <a14:m>
                  <m:oMath xmlns:m="http://schemas.openxmlformats.org/officeDocument/2006/math">
                    <m:r>
                      <a:rPr lang="vi-VN" sz="32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32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latin typeface="+mj-lt"/>
                  </a:rPr>
                  <a:t>là</a:t>
                </a:r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7599" y="1453629"/>
                <a:ext cx="7789333" cy="1077218"/>
              </a:xfrm>
              <a:prstGeom prst="rect">
                <a:avLst/>
              </a:prstGeom>
              <a:blipFill rotWithShape="1">
                <a:blip r:embed="rId15"/>
                <a:stretch>
                  <a:fillRect l="-8" t="-11" r="5" b="3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hlinkClick r:id="rId16" action="ppaction://hlinksldjump"/>
          </p:cNvPr>
          <p:cNvSpPr/>
          <p:nvPr/>
        </p:nvSpPr>
        <p:spPr>
          <a:xfrm>
            <a:off x="0" y="5654040"/>
            <a:ext cx="2319686" cy="1203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6" grpId="0" animBg="1"/>
      <p:bldP spid="7" grpId="0" animBg="1"/>
      <p:bldP spid="8" grpId="0" animBg="1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1677988" y="2194560"/>
                <a:ext cx="6947852" cy="214884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 giác </a:t>
                </a:r>
                <a14:m>
                  <m:oMath xmlns:m="http://schemas.openxmlformats.org/officeDocument/2006/math">
                    <m:r>
                      <a:rPr lang="en-US" altLang="vi-V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vi-VN" altLang="vi-VN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 tại </a:t>
                </a:r>
                <a14:m>
                  <m:oMath xmlns:m="http://schemas.openxmlformats.org/officeDocument/2006/math">
                    <m:r>
                      <a:rPr lang="vi-V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8" y="2194560"/>
                <a:ext cx="6947852" cy="2148840"/>
              </a:xfrm>
              <a:prstGeom prst="roundRect">
                <a:avLst/>
              </a:prstGeom>
              <a:blipFill rotWithShape="1">
                <a:blip r:embed="rId3"/>
                <a:stretch>
                  <a:fillRect l="-96" t="-296" r="-91" b="-29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24300" y="3164840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0" imgH="10363200" progId="Equation.DSMT4">
                  <p:embed/>
                </p:oleObj>
              </mc:Choice>
              <mc:Fallback>
                <p:oleObj name="Equation" r:id="rId4" imgW="41148000" imgH="10363200" progId="Equation.DSMT4">
                  <p:embed/>
                  <p:pic>
                    <p:nvPicPr>
                      <p:cNvPr id="0" name="Picture 164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3164840"/>
                        <a:ext cx="171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7988" y="3597275"/>
          <a:ext cx="674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848800" imgH="12192000" progId="Equation.DSMT4">
                  <p:embed/>
                </p:oleObj>
              </mc:Choice>
              <mc:Fallback>
                <p:oleObj name="Equation" r:id="rId6" imgW="161848800" imgH="12192000" progId="Equation.DSMT4">
                  <p:embed/>
                  <p:pic>
                    <p:nvPicPr>
                      <p:cNvPr id="0" name="Picture 164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7988" y="3597275"/>
                        <a:ext cx="6743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Preparation 8"/>
          <p:cNvSpPr/>
          <p:nvPr/>
        </p:nvSpPr>
        <p:spPr>
          <a:xfrm>
            <a:off x="3048000" y="1036320"/>
            <a:ext cx="3657600" cy="960120"/>
          </a:xfrm>
          <a:prstGeom prst="flowChartPreparation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507" y="5455762"/>
            <a:ext cx="1293523" cy="14643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85404" y="60443"/>
            <a:ext cx="233523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785403" y="681673"/>
            <a:ext cx="4038307" cy="576776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n>
                <a:solidFill>
                  <a:schemeClr val="accent1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"/>
          <p:cNvSpPr/>
          <p:nvPr/>
        </p:nvSpPr>
        <p:spPr>
          <a:xfrm>
            <a:off x="1815595" y="3344597"/>
            <a:ext cx="3783346" cy="121247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1 tam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gia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đ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và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ha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tam giác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cân</a:t>
            </a:r>
            <a:endParaRPr kumimoji="0" lang="en-US" sz="28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6" name="B"/>
          <p:cNvSpPr/>
          <p:nvPr/>
        </p:nvSpPr>
        <p:spPr>
          <a:xfrm>
            <a:off x="6990161" y="3414372"/>
            <a:ext cx="3839764" cy="644661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 tam giác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7" name="C"/>
          <p:cNvSpPr/>
          <p:nvPr/>
        </p:nvSpPr>
        <p:spPr>
          <a:xfrm>
            <a:off x="1815595" y="5092683"/>
            <a:ext cx="3614534" cy="72616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 tam giác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kumimoji="0" lang="en-US" sz="28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8" name="D"/>
          <p:cNvSpPr/>
          <p:nvPr/>
        </p:nvSpPr>
        <p:spPr>
          <a:xfrm>
            <a:off x="7190423" y="4607685"/>
            <a:ext cx="3783346" cy="121247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tam giác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à 3 tam giác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pic>
        <p:nvPicPr>
          <p:cNvPr id="9" name="Picture 4" descr="Letter A PNG Stock Photo | PNG P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692" y="3277774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560" y="3118338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Hình ảnh nền chữ C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60" y="4654376"/>
            <a:ext cx="74142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Hình ảnh nền chữ D 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711" y="4632802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/>
          <p:nvPr/>
        </p:nvPicPr>
        <p:blipFill>
          <a:blip r:embed="rId7"/>
          <a:stretch>
            <a:fillRect/>
          </a:stretch>
        </p:blipFill>
        <p:spPr>
          <a:xfrm>
            <a:off x="2619668" y="1389559"/>
            <a:ext cx="4204043" cy="1774303"/>
          </a:xfrm>
          <a:prstGeom prst="rect">
            <a:avLst/>
          </a:prstGeom>
        </p:spPr>
      </p:pic>
      <p:pic>
        <p:nvPicPr>
          <p:cNvPr id="15" name="Picture 1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3769" y="5496605"/>
            <a:ext cx="1293523" cy="1464365"/>
          </a:xfrm>
          <a:prstGeom prst="rect">
            <a:avLst/>
          </a:prstGeom>
        </p:spPr>
      </p:pic>
      <p:pic>
        <p:nvPicPr>
          <p:cNvPr id="16" name="x1" descr="X Icon Png #383647 - Free Icons Library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2303" y="3209777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x1" descr="X Icon Png #383647 - Free Icons Library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7271" y="3291128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x1" descr="X Icon Png #383647 - Free Icons Library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924" y="4745816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v/" descr="Checkmark - The Miller Group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9312" y="4330839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6" grpId="0" animBg="1"/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1323" y="407962"/>
            <a:ext cx="233523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676400" y="1048008"/>
            <a:ext cx="8288867" cy="1695193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"/>
          <p:cNvSpPr/>
          <p:nvPr/>
        </p:nvSpPr>
        <p:spPr>
          <a:xfrm>
            <a:off x="1815595" y="3465654"/>
            <a:ext cx="3783346" cy="970357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6" name="B"/>
          <p:cNvSpPr/>
          <p:nvPr/>
        </p:nvSpPr>
        <p:spPr>
          <a:xfrm>
            <a:off x="7161848" y="3323005"/>
            <a:ext cx="3783346" cy="970357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7" name="C"/>
          <p:cNvSpPr/>
          <p:nvPr/>
        </p:nvSpPr>
        <p:spPr>
          <a:xfrm>
            <a:off x="1771690" y="4970584"/>
            <a:ext cx="3783346" cy="970357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8" name="D"/>
          <p:cNvSpPr/>
          <p:nvPr/>
        </p:nvSpPr>
        <p:spPr>
          <a:xfrm>
            <a:off x="6990161" y="4970584"/>
            <a:ext cx="3783346" cy="970357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pic>
        <p:nvPicPr>
          <p:cNvPr id="9" name="Picture 4" descr="Letter A PNG Stock Photo | PNG Pl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692" y="3277774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560" y="3118338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Hình ảnh nền chữ C 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60" y="4654376"/>
            <a:ext cx="74142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Hình ảnh nền chữ D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711" y="4632802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22761" y="1257386"/>
          <a:ext cx="2359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46400" imgH="6705600" progId="Equation.DSMT4">
                  <p:embed/>
                </p:oleObj>
              </mc:Choice>
              <mc:Fallback>
                <p:oleObj name="Equation" r:id="rId8" imgW="28346400" imgH="6705600" progId="Equation.DSMT4">
                  <p:embed/>
                  <p:pic>
                    <p:nvPicPr>
                      <p:cNvPr id="0" name="Picture 56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2761" y="1257386"/>
                        <a:ext cx="23590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794422" y="1674265"/>
            <a:ext cx="85427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ẳng định nào sau đây đúng về quan hệ giữa các cạnh 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24906" y="2161197"/>
          <a:ext cx="1020959" cy="38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87200" imgH="4572000" progId="Equation.DSMT4">
                  <p:embed/>
                </p:oleObj>
              </mc:Choice>
              <mc:Fallback>
                <p:oleObj name="Equation" r:id="rId10" imgW="11887200" imgH="4572000" progId="Equation.DSMT4">
                  <p:embed/>
                  <p:pic>
                    <p:nvPicPr>
                      <p:cNvPr id="0" name="Picture 57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4906" y="2161197"/>
                        <a:ext cx="1020959" cy="385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298700" y="3781425"/>
          <a:ext cx="25288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84800" imgH="4876800" progId="Equation.DSMT4">
                  <p:embed/>
                </p:oleObj>
              </mc:Choice>
              <mc:Fallback>
                <p:oleObj name="Equation" r:id="rId12" imgW="307848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781425"/>
                        <a:ext cx="2528888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645452" y="3589489"/>
          <a:ext cx="2229362" cy="35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127200" imgH="4572000" progId="Equation.DSMT4">
                  <p:embed/>
                </p:oleObj>
              </mc:Choice>
              <mc:Fallback>
                <p:oleObj name="Equation" r:id="rId14" imgW="27127200" imgH="4572000" progId="Equation.DSMT4">
                  <p:embed/>
                  <p:pic>
                    <p:nvPicPr>
                      <p:cNvPr id="0" name="Picture 5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52" y="3589489"/>
                        <a:ext cx="2229362" cy="350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424906" y="5203065"/>
          <a:ext cx="2597855" cy="38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127200" imgH="4572000" progId="Equation.DSMT4">
                  <p:embed/>
                </p:oleObj>
              </mc:Choice>
              <mc:Fallback>
                <p:oleObj name="Equation" r:id="rId16" imgW="27127200" imgH="4572000" progId="Equation.DSMT4">
                  <p:embed/>
                  <p:pic>
                    <p:nvPicPr>
                      <p:cNvPr id="0" name="Picture 570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24906" y="5203065"/>
                        <a:ext cx="2597855" cy="386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461206" y="5203065"/>
          <a:ext cx="2597855" cy="38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127200" imgH="4572000" progId="Equation.DSMT4">
                  <p:embed/>
                </p:oleObj>
              </mc:Choice>
              <mc:Fallback>
                <p:oleObj name="Equation" r:id="rId18" imgW="27127200" imgH="4572000" progId="Equation.DSMT4">
                  <p:embed/>
                  <p:pic>
                    <p:nvPicPr>
                      <p:cNvPr id="0" name="Picture 570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61206" y="5203065"/>
                        <a:ext cx="2597855" cy="386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7638" y="5393635"/>
            <a:ext cx="1293523" cy="1464365"/>
          </a:xfrm>
          <a:prstGeom prst="rect">
            <a:avLst/>
          </a:prstGeom>
        </p:spPr>
      </p:pic>
      <p:pic>
        <p:nvPicPr>
          <p:cNvPr id="24" name="x1" descr="X Icon Png #383647 - Free Icons Library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487" y="3277774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x1" descr="X Icon Png #383647 - Free Icons Library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7128" y="4783328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x1" descr="X Icon Png #383647 - Free Icons Library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583" y="4837305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v/" descr="Checkmark - The Miller Group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9701" y="3034231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762125" y="1268243"/>
            <a:ext cx="3346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Cho tam giác ABC có  </a:t>
            </a:r>
            <a:endParaRPr lang="en-US" sz="2800" dirty="0"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2706" y="5678029"/>
            <a:ext cx="2362200" cy="1158240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6" grpId="0" animBg="1"/>
      <p:bldP spid="7" grpId="0" animBg="1"/>
      <p:bldP spid="8" grpId="0" animBg="1"/>
      <p:bldP spid="13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2570480" y="3066203"/>
                <a:ext cx="6598920" cy="1822027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 giác </a:t>
                </a:r>
                <a14:m>
                  <m:oMath xmlns:m="http://schemas.openxmlformats.org/officeDocument/2006/math">
                    <m:r>
                      <a:rPr lang="en-US" altLang="vi-V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vi-VN" altLang="vi-VN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vi-V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ó:</a:t>
                </a:r>
                <a:endPara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480" y="3066203"/>
                <a:ext cx="6598920" cy="1822027"/>
              </a:xfrm>
              <a:prstGeom prst="roundRect">
                <a:avLst/>
              </a:prstGeom>
              <a:blipFill>
                <a:blip r:embed="rId3"/>
                <a:stretch>
                  <a:fillRect l="-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02791"/>
              </p:ext>
            </p:extLst>
          </p:nvPr>
        </p:nvGraphicFramePr>
        <p:xfrm>
          <a:off x="3428998" y="4029280"/>
          <a:ext cx="4004736" cy="54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7840" imgH="507960" progId="Equation.DSMT4">
                  <p:embed/>
                </p:oleObj>
              </mc:Choice>
              <mc:Fallback>
                <p:oleObj name="Equation" r:id="rId4" imgW="4317840" imgH="507960" progId="Equation.DSMT4">
                  <p:embed/>
                  <p:pic>
                    <p:nvPicPr>
                      <p:cNvPr id="0" name="Picture 174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8998" y="4029280"/>
                        <a:ext cx="4004736" cy="54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019500"/>
              </p:ext>
            </p:extLst>
          </p:nvPr>
        </p:nvGraphicFramePr>
        <p:xfrm>
          <a:off x="3597275" y="3657600"/>
          <a:ext cx="4308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097600" imgH="12192000" progId="Equation.DSMT4">
                  <p:embed/>
                </p:oleObj>
              </mc:Choice>
              <mc:Fallback>
                <p:oleObj name="Equation" r:id="rId6" imgW="95097600" imgH="12192000" progId="Equation.DSMT4">
                  <p:embed/>
                  <p:pic>
                    <p:nvPicPr>
                      <p:cNvPr id="0" name="Picture 174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7275" y="3657600"/>
                        <a:ext cx="43084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Preparation 8"/>
          <p:cNvSpPr/>
          <p:nvPr/>
        </p:nvSpPr>
        <p:spPr>
          <a:xfrm>
            <a:off x="3776134" y="1410970"/>
            <a:ext cx="3657600" cy="960120"/>
          </a:xfrm>
          <a:prstGeom prst="flowChartPreparation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36543"/>
              </p:ext>
            </p:extLst>
          </p:nvPr>
        </p:nvGraphicFramePr>
        <p:xfrm>
          <a:off x="3518105" y="4570730"/>
          <a:ext cx="262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093600" imgH="7620000" progId="Equation.DSMT4">
                  <p:embed/>
                </p:oleObj>
              </mc:Choice>
              <mc:Fallback>
                <p:oleObj name="Equation" r:id="rId8" imgW="63093600" imgH="7620000" progId="Equation.DSMT4">
                  <p:embed/>
                  <p:pic>
                    <p:nvPicPr>
                      <p:cNvPr id="0" name="Picture 174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18105" y="4570730"/>
                        <a:ext cx="262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507" y="5455762"/>
            <a:ext cx="1293523" cy="146436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353060"/>
              </p:ext>
            </p:extLst>
          </p:nvPr>
        </p:nvGraphicFramePr>
        <p:xfrm>
          <a:off x="6705600" y="3162300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431640" progId="Equation.DSMT4">
                  <p:embed/>
                </p:oleObj>
              </mc:Choice>
              <mc:Fallback>
                <p:oleObj name="Equation" r:id="rId12" imgW="240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5600" y="3162300"/>
                        <a:ext cx="2400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1323" y="407962"/>
            <a:ext cx="233523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696721" y="1074197"/>
            <a:ext cx="8797778" cy="2009649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giác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có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giác?</a:t>
            </a:r>
          </a:p>
        </p:txBody>
      </p:sp>
      <p:sp>
        <p:nvSpPr>
          <p:cNvPr id="4" name="D"/>
          <p:cNvSpPr/>
          <p:nvPr/>
        </p:nvSpPr>
        <p:spPr>
          <a:xfrm>
            <a:off x="1815595" y="3465654"/>
            <a:ext cx="3783346" cy="970357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6" name="B"/>
          <p:cNvSpPr/>
          <p:nvPr/>
        </p:nvSpPr>
        <p:spPr>
          <a:xfrm>
            <a:off x="6990161" y="3456120"/>
            <a:ext cx="3783346" cy="970357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7" name="C"/>
          <p:cNvSpPr/>
          <p:nvPr/>
        </p:nvSpPr>
        <p:spPr>
          <a:xfrm>
            <a:off x="1815595" y="4970585"/>
            <a:ext cx="3783346" cy="970357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8" name="A"/>
          <p:cNvSpPr/>
          <p:nvPr/>
        </p:nvSpPr>
        <p:spPr>
          <a:xfrm>
            <a:off x="6990161" y="4948642"/>
            <a:ext cx="3783346" cy="970357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pic>
        <p:nvPicPr>
          <p:cNvPr id="9" name="Picture 4" descr="Letter A PNG Stock Photo | PNG P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60" y="3228221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560" y="3118338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Hình ảnh nền chữ C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60" y="4654376"/>
            <a:ext cx="74142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Hình ảnh nền chữ D 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711" y="4632802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97113" y="3733800"/>
          <a:ext cx="2555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51200" imgH="5791200" progId="Equation.DSMT4">
                  <p:embed/>
                </p:oleObj>
              </mc:Choice>
              <mc:Fallback>
                <p:oleObj name="Equation" r:id="rId7" imgW="28651200" imgH="5791200" progId="Equation.DSMT4">
                  <p:embed/>
                  <p:pic>
                    <p:nvPicPr>
                      <p:cNvPr id="0" name="Picture 64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7113" y="3733800"/>
                        <a:ext cx="255587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434263" y="3733800"/>
          <a:ext cx="25812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6000" imgH="5791200" progId="Equation.DSMT4">
                  <p:embed/>
                </p:oleObj>
              </mc:Choice>
              <mc:Fallback>
                <p:oleObj name="Equation" r:id="rId9" imgW="28956000" imgH="5791200" progId="Equation.DSMT4">
                  <p:embed/>
                  <p:pic>
                    <p:nvPicPr>
                      <p:cNvPr id="0" name="Picture 64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34263" y="3733800"/>
                        <a:ext cx="258127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311400" y="5111750"/>
          <a:ext cx="2608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260800" imgH="5791200" progId="Equation.DSMT4">
                  <p:embed/>
                </p:oleObj>
              </mc:Choice>
              <mc:Fallback>
                <p:oleObj name="Equation" r:id="rId11" imgW="29260800" imgH="5791200" progId="Equation.DSMT4">
                  <p:embed/>
                  <p:pic>
                    <p:nvPicPr>
                      <p:cNvPr id="0" name="Picture 64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1400" y="5111750"/>
                        <a:ext cx="26082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481888" y="5111750"/>
          <a:ext cx="2800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394400" imgH="5791200" progId="Equation.DSMT4">
                  <p:embed/>
                </p:oleObj>
              </mc:Choice>
              <mc:Fallback>
                <p:oleObj name="Equation" r:id="rId13" imgW="31394400" imgH="5791200" progId="Equation.DSMT4">
                  <p:embed/>
                  <p:pic>
                    <p:nvPicPr>
                      <p:cNvPr id="0" name="Picture 64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81888" y="5111750"/>
                        <a:ext cx="28003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7638" y="5393635"/>
            <a:ext cx="1293523" cy="1464365"/>
          </a:xfrm>
          <a:prstGeom prst="rect">
            <a:avLst/>
          </a:prstGeom>
        </p:spPr>
      </p:pic>
      <p:pic>
        <p:nvPicPr>
          <p:cNvPr id="22" name="x1" descr="X Icon Png #383647 - Free Icons Library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7891" y="3118338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x1" descr="X Icon Png #383647 - Free Icons Library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326" y="3273941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x1" descr="X Icon Png #383647 - Free Icons Library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8362" y="4752220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v/" descr="Checkmark - The Miller Group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86" y="4752220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85404" y="60443"/>
            <a:ext cx="233523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887032" y="764797"/>
            <a:ext cx="9024524" cy="576776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n>
                <a:solidFill>
                  <a:schemeClr val="accent1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"/>
          <p:cNvSpPr/>
          <p:nvPr/>
        </p:nvSpPr>
        <p:spPr>
          <a:xfrm>
            <a:off x="1887032" y="3423564"/>
            <a:ext cx="3783346" cy="72616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c-c. </a:t>
            </a:r>
            <a:endParaRPr kumimoji="0" lang="en-US" sz="32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6" name="B"/>
          <p:cNvSpPr/>
          <p:nvPr/>
        </p:nvSpPr>
        <p:spPr>
          <a:xfrm>
            <a:off x="7061598" y="3414030"/>
            <a:ext cx="3783346" cy="72616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g-c.</a:t>
            </a:r>
            <a:endParaRPr kumimoji="0" lang="en-US" sz="32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7" name="C"/>
          <p:cNvSpPr/>
          <p:nvPr/>
        </p:nvSpPr>
        <p:spPr>
          <a:xfrm>
            <a:off x="1887032" y="4636106"/>
            <a:ext cx="3614534" cy="72616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-c-g.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8" name="D"/>
          <p:cNvSpPr/>
          <p:nvPr/>
        </p:nvSpPr>
        <p:spPr>
          <a:xfrm>
            <a:off x="7261860" y="4765322"/>
            <a:ext cx="3783346" cy="568819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pic>
        <p:nvPicPr>
          <p:cNvPr id="9" name="Picture 4" descr="Letter A PNG Stock Photo | PNG P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182" y="3155959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997" y="3136444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Hình ảnh nền chữ C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299" y="4368304"/>
            <a:ext cx="74142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Hình ảnh nền chữ D 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5148" y="4468614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/>
          <p:nvPr/>
        </p:nvPicPr>
        <p:blipFill>
          <a:blip r:embed="rId7"/>
          <a:stretch>
            <a:fillRect/>
          </a:stretch>
        </p:blipFill>
        <p:spPr>
          <a:xfrm>
            <a:off x="3889454" y="1436751"/>
            <a:ext cx="4221547" cy="18586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8416906" y="4706799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g-g-g</a:t>
            </a:r>
            <a:endParaRPr lang="en-US" sz="3200" dirty="0"/>
          </a:p>
        </p:txBody>
      </p:sp>
      <p:pic>
        <p:nvPicPr>
          <p:cNvPr id="18" name="Picture 1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2325" y="5392664"/>
            <a:ext cx="1293523" cy="1464365"/>
          </a:xfrm>
          <a:prstGeom prst="rect">
            <a:avLst/>
          </a:prstGeom>
        </p:spPr>
      </p:pic>
      <p:pic>
        <p:nvPicPr>
          <p:cNvPr id="19" name="x1" descr="X Icon Png #383647 - Free Icons Library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805" y="3085606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x1" descr="X Icon Png #383647 - Free Icons Library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8050" y="4437523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x1" descr="X Icon Png #383647 - Free Icons Library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708" y="3182164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v/" descr="Checkmark - The Miller Group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7268" y="4667507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92796" y="888550"/>
            <a:ext cx="2454803" cy="35962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6" grpId="0" animBg="1"/>
      <p:bldP spid="7" grpId="0" animBg="1"/>
      <p:bldP spid="8" grpId="0" animBg="1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72852" y="485891"/>
            <a:ext cx="233523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10" name="A"/>
          <p:cNvSpPr/>
          <p:nvPr/>
        </p:nvSpPr>
        <p:spPr>
          <a:xfrm>
            <a:off x="1961836" y="3723572"/>
            <a:ext cx="3783346" cy="568819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2400" dirty="0"/>
              <a:t> 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11" name="B"/>
          <p:cNvSpPr/>
          <p:nvPr/>
        </p:nvSpPr>
        <p:spPr>
          <a:xfrm>
            <a:off x="7136402" y="3635368"/>
            <a:ext cx="3783346" cy="72616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endParaRPr kumimoji="0" lang="en-US" sz="32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12" name="C"/>
          <p:cNvSpPr/>
          <p:nvPr/>
        </p:nvSpPr>
        <p:spPr>
          <a:xfrm>
            <a:off x="1961836" y="5228503"/>
            <a:ext cx="3614534" cy="568819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13" name="D"/>
          <p:cNvSpPr/>
          <p:nvPr/>
        </p:nvSpPr>
        <p:spPr>
          <a:xfrm>
            <a:off x="7336664" y="4986660"/>
            <a:ext cx="3783346" cy="568819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pic>
        <p:nvPicPr>
          <p:cNvPr id="14" name="Picture 4" descr="Letter A PNG Stock Photo | PNG P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392" y="3340917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ình ảnh nền chữ C 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501" y="4711526"/>
            <a:ext cx="74142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ình ảnh nền chữ D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952" y="4689952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95473" y="3778225"/>
          <a:ext cx="1448972" cy="37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4380" imgH="192405" progId="Equation.DSMT4">
                  <p:embed/>
                </p:oleObj>
              </mc:Choice>
              <mc:Fallback>
                <p:oleObj name="Equation" r:id="rId6" imgW="754380" imgH="192405" progId="Equation.DSMT4">
                  <p:embed/>
                  <p:pic>
                    <p:nvPicPr>
                      <p:cNvPr id="0" name="Picture 86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5473" y="3778225"/>
                        <a:ext cx="1448972" cy="379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801" y="3175488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131175" y="3778250"/>
          <a:ext cx="18811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68800" imgH="4572000" progId="Equation.DSMT4">
                  <p:embed/>
                </p:oleObj>
              </mc:Choice>
              <mc:Fallback>
                <p:oleObj name="Equation" r:id="rId9" imgW="17068800" imgH="4572000" progId="Equation.DSMT4">
                  <p:embed/>
                  <p:pic>
                    <p:nvPicPr>
                      <p:cNvPr id="0" name="Picture 86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31175" y="3778250"/>
                        <a:ext cx="1881188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79904" y="5270500"/>
          <a:ext cx="1443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83200" imgH="4572000" progId="Equation.DSMT4">
                  <p:embed/>
                </p:oleObj>
              </mc:Choice>
              <mc:Fallback>
                <p:oleObj name="Equation" r:id="rId11" imgW="17983200" imgH="4572000" progId="Equation.DSMT4">
                  <p:embed/>
                  <p:pic>
                    <p:nvPicPr>
                      <p:cNvPr id="0" name="Picture 86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9904" y="5270500"/>
                        <a:ext cx="14430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8375841" y="5048959"/>
          <a:ext cx="1704554" cy="43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068800" imgH="4572000" progId="Equation.DSMT4">
                  <p:embed/>
                </p:oleObj>
              </mc:Choice>
              <mc:Fallback>
                <p:oleObj name="Equation" r:id="rId13" imgW="17068800" imgH="4572000" progId="Equation.DSMT4">
                  <p:embed/>
                  <p:pic>
                    <p:nvPicPr>
                      <p:cNvPr id="0" name="Picture 86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75841" y="5048959"/>
                        <a:ext cx="1704554" cy="438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8477" y="5307300"/>
            <a:ext cx="1293523" cy="1464365"/>
          </a:xfrm>
          <a:prstGeom prst="rect">
            <a:avLst/>
          </a:prstGeom>
        </p:spPr>
      </p:pic>
      <p:pic>
        <p:nvPicPr>
          <p:cNvPr id="24" name="x1" descr="X Icon Png #383647 - Free Icons Library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297" y="4768481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x1" descr="X Icon Png #383647 - Free Icons Library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1829" y="3185377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x1" descr="X Icon Png #383647 - Free Icons Library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610" y="3320694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v/" descr="Checkmark - The Miller Group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3762" y="4405543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28"/>
              <p:cNvSpPr/>
              <p:nvPr/>
            </p:nvSpPr>
            <p:spPr>
              <a:xfrm>
                <a:off x="1584961" y="1193777"/>
                <a:ext cx="9901762" cy="1671050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vi-V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𝑀</m:t>
                    </m:r>
                    <m:r>
                      <a:rPr lang="vi-V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vi-V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vi-V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 thêm điều kiện gì để hai tam giác bằng nh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– c - c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ounded 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61" y="1193777"/>
                <a:ext cx="9901762" cy="1671050"/>
              </a:xfrm>
              <a:prstGeom prst="roundRect">
                <a:avLst/>
              </a:prstGeom>
              <a:blipFill rotWithShape="0">
                <a:blip r:embed="rId20"/>
                <a:stretch>
                  <a:fillRect l="-677" t="-1449" b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1" grpId="0" animBg="1"/>
      <p:bldP spid="12" grpId="0" animBg="1"/>
      <p:bldP spid="13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>
            <a:fillRect/>
          </a:stretch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82" r="20120" b="2"/>
          <a:stretch>
            <a:fillRect/>
          </a:stretch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r="14448" b="2"/>
          <a:stretch>
            <a:fillRect/>
          </a:stretch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12" name="Freeform: Shape 11"/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31323" y="407962"/>
            <a:ext cx="233523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</p:txBody>
      </p:sp>
      <p:sp>
        <p:nvSpPr>
          <p:cNvPr id="10" name="A"/>
          <p:cNvSpPr/>
          <p:nvPr/>
        </p:nvSpPr>
        <p:spPr>
          <a:xfrm>
            <a:off x="1815595" y="3628501"/>
            <a:ext cx="3783346" cy="644661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endParaRPr kumimoji="0" lang="en-US" sz="28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11" name="B"/>
          <p:cNvSpPr/>
          <p:nvPr/>
        </p:nvSpPr>
        <p:spPr>
          <a:xfrm>
            <a:off x="6990161" y="3618967"/>
            <a:ext cx="3783346" cy="644661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của </a:t>
            </a:r>
            <a:endParaRPr kumimoji="0" lang="en-US" sz="28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12" name="C"/>
          <p:cNvSpPr/>
          <p:nvPr/>
        </p:nvSpPr>
        <p:spPr>
          <a:xfrm>
            <a:off x="1815595" y="4844855"/>
            <a:ext cx="3614534" cy="1221698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kumimoji="0" lang="en-US" sz="2800" i="0" u="none" strike="noStrike" cap="none" spc="0" normalizeH="0" baseline="0" dirty="0" err="1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Giao</a:t>
            </a:r>
            <a:r>
              <a:rPr kumimoji="0" lang="en-US" sz="280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</a:t>
            </a:r>
            <a:r>
              <a:rPr kumimoji="0" lang="en-US" sz="2800" i="0" u="none" strike="noStrike" cap="none" spc="0" normalizeH="0" baseline="0" dirty="0" err="1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ba</a:t>
            </a:r>
            <a:r>
              <a:rPr kumimoji="0" lang="en-US" sz="280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</a:t>
            </a:r>
            <a:r>
              <a:rPr kumimoji="0" lang="en-US" sz="2800" i="0" u="none" strike="noStrike" cap="none" spc="0" normalizeH="0" baseline="0" dirty="0" err="1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đường</a:t>
            </a:r>
            <a:r>
              <a:rPr kumimoji="0" lang="en-US" sz="2800" i="0" u="none" strike="noStrike" cap="none" spc="0" normalizeH="0" dirty="0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</a:t>
            </a:r>
            <a:r>
              <a:rPr kumimoji="0" lang="en-US" sz="2800" i="0" u="none" strike="noStrike" cap="none" spc="0" normalizeH="0" dirty="0" err="1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trung</a:t>
            </a:r>
            <a:r>
              <a:rPr kumimoji="0" lang="en-US" sz="2800" i="0" u="none" strike="noStrike" cap="none" spc="0" normalizeH="0" dirty="0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</a:t>
            </a:r>
            <a:r>
              <a:rPr kumimoji="0" lang="en-US" sz="2800" i="0" u="none" strike="noStrike" cap="none" spc="0" normalizeH="0" dirty="0" err="1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trực</a:t>
            </a:r>
            <a:r>
              <a:rPr kumimoji="0" lang="en-US" sz="2800" i="0" u="none" strike="noStrike" cap="none" spc="0" normalizeH="0" dirty="0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của</a:t>
            </a:r>
            <a:endParaRPr kumimoji="0" lang="en-US" sz="28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13" name="D"/>
          <p:cNvSpPr/>
          <p:nvPr/>
        </p:nvSpPr>
        <p:spPr>
          <a:xfrm>
            <a:off x="7190423" y="4607685"/>
            <a:ext cx="3783346" cy="121247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kumimoji="0" lang="en-US" sz="2800" i="0" u="none" strike="noStrike" cap="none" spc="0" normalizeH="0" baseline="0" dirty="0" err="1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Giao</a:t>
            </a:r>
            <a:r>
              <a:rPr kumimoji="0" lang="en-US" sz="280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</a:t>
            </a:r>
            <a:r>
              <a:rPr kumimoji="0" lang="en-US" sz="2800" i="0" u="none" strike="noStrike" cap="none" spc="0" normalizeH="0" baseline="0" dirty="0" err="1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ba</a:t>
            </a:r>
            <a:r>
              <a:rPr kumimoji="0" lang="en-US" sz="280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</a:t>
            </a:r>
            <a:r>
              <a:rPr kumimoji="0" lang="en-US" sz="2800" i="0" u="none" strike="noStrike" cap="none" spc="0" normalizeH="0" baseline="0" dirty="0" err="1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đường</a:t>
            </a:r>
            <a:r>
              <a:rPr kumimoji="0" lang="en-US" sz="2800" i="0" u="none" strike="noStrike" cap="none" spc="0" normalizeH="0" dirty="0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</a:t>
            </a:r>
            <a:r>
              <a:rPr kumimoji="0" lang="en-US" sz="2800" i="0" u="none" strike="noStrike" cap="none" spc="0" normalizeH="0" dirty="0" err="1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phân</a:t>
            </a:r>
            <a:r>
              <a:rPr kumimoji="0" lang="en-US" sz="2800" i="0" u="none" strike="noStrike" cap="none" spc="0" normalizeH="0" dirty="0">
                <a:ln>
                  <a:noFill/>
                </a:ln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 giác của </a:t>
            </a:r>
            <a:endParaRPr kumimoji="0" lang="en-US" sz="28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pic>
        <p:nvPicPr>
          <p:cNvPr id="14" name="Picture 4" descr="Letter A PNG Stock Photo | PNG P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692" y="3277774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ình ảnh nền chữ C 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60" y="4654376"/>
            <a:ext cx="74142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ình ảnh nền chữ D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711" y="4632802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560" y="3118338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274336" y="5442410"/>
          <a:ext cx="863693" cy="41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87200" imgH="4572000" progId="Equation.DSMT4">
                  <p:embed/>
                </p:oleObj>
              </mc:Choice>
              <mc:Fallback>
                <p:oleObj name="Equation" r:id="rId7" imgW="11887200" imgH="4572000" progId="Equation.DSMT4">
                  <p:embed/>
                  <p:pic>
                    <p:nvPicPr>
                      <p:cNvPr id="0" name="Picture 97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4336" y="5442410"/>
                        <a:ext cx="863693" cy="41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9436294" y="3732054"/>
          <a:ext cx="863693" cy="41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87200" imgH="4572000" progId="Equation.DSMT4">
                  <p:embed/>
                </p:oleObj>
              </mc:Choice>
              <mc:Fallback>
                <p:oleObj name="Equation" r:id="rId9" imgW="11887200" imgH="4572000" progId="Equation.DSMT4">
                  <p:embed/>
                  <p:pic>
                    <p:nvPicPr>
                      <p:cNvPr id="0" name="Picture 97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36294" y="3732054"/>
                        <a:ext cx="863693" cy="41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367437" y="3754002"/>
          <a:ext cx="863693" cy="41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87200" imgH="4572000" progId="Equation.DSMT4">
                  <p:embed/>
                </p:oleObj>
              </mc:Choice>
              <mc:Fallback>
                <p:oleObj name="Equation" r:id="rId10" imgW="11887200" imgH="4572000" progId="Equation.DSMT4">
                  <p:embed/>
                  <p:pic>
                    <p:nvPicPr>
                      <p:cNvPr id="0" name="Picture 97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7437" y="3754002"/>
                        <a:ext cx="863693" cy="41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592019" y="5213920"/>
          <a:ext cx="863693" cy="41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87200" imgH="4572000" progId="Equation.DSMT4">
                  <p:embed/>
                </p:oleObj>
              </mc:Choice>
              <mc:Fallback>
                <p:oleObj name="Equation" r:id="rId11" imgW="11887200" imgH="4572000" progId="Equation.DSMT4">
                  <p:embed/>
                  <p:pic>
                    <p:nvPicPr>
                      <p:cNvPr id="0" name="Picture 97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92019" y="5213920"/>
                        <a:ext cx="863693" cy="41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8477" y="5455704"/>
            <a:ext cx="1293523" cy="1464365"/>
          </a:xfrm>
          <a:prstGeom prst="rect">
            <a:avLst/>
          </a:prstGeom>
        </p:spPr>
      </p:pic>
      <p:pic>
        <p:nvPicPr>
          <p:cNvPr id="24" name="x1" descr="X Icon Png #383647 - Free Icons Library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446" y="4558934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x1" descr="X Icon Png #383647 - Free Icons Library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0977" y="4396207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x1" descr="X Icon Png #383647 - Free Icons Library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5974" y="3164058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v/" descr="Checkmark - The Miller Group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262" y="3217021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ounded Rectangle 27"/>
              <p:cNvSpPr/>
              <p:nvPr/>
            </p:nvSpPr>
            <p:spPr>
              <a:xfrm>
                <a:off x="1608904" y="1228935"/>
                <a:ext cx="9207833" cy="981849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ai đường trung tuyến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𝑁</m:t>
                    </m:r>
                  </m:oMath>
                </a14:m>
                <a:r>
                  <a:rPr lang="vi-V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 nhau tại </a:t>
                </a:r>
                <a14:m>
                  <m:oMath xmlns:m="http://schemas.openxmlformats.org/officeDocument/2006/math">
                    <m:r>
                      <a:rPr lang="vi-VN" sz="3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đó điểm </a:t>
                </a:r>
                <a14:m>
                  <m:oMath xmlns:m="http://schemas.openxmlformats.org/officeDocument/2006/math">
                    <m:r>
                      <a:rPr lang="vi-VN" sz="32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ợc gọi là ? 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ounded 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904" y="1228935"/>
                <a:ext cx="9207833" cy="981849"/>
              </a:xfrm>
              <a:prstGeom prst="roundRect">
                <a:avLst/>
              </a:prstGeom>
              <a:blipFill rotWithShape="1">
                <a:blip r:embed="rId17"/>
                <a:stretch>
                  <a:fillRect l="-74" t="-668" r="-67" b="-611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1" grpId="0" animBg="1"/>
      <p:bldP spid="12" grpId="0" animBg="1"/>
      <p:bldP spid="13" grpId="0" animBg="1"/>
      <p:bldP spid="2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31323" y="407962"/>
            <a:ext cx="233523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</p:txBody>
      </p:sp>
      <p:sp>
        <p:nvSpPr>
          <p:cNvPr id="10" name="A"/>
          <p:cNvSpPr/>
          <p:nvPr/>
        </p:nvSpPr>
        <p:spPr>
          <a:xfrm>
            <a:off x="1815595" y="3628501"/>
            <a:ext cx="3783346" cy="644661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kumimoji="0" lang="en-US" sz="28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11" name="B"/>
          <p:cNvSpPr/>
          <p:nvPr/>
        </p:nvSpPr>
        <p:spPr>
          <a:xfrm>
            <a:off x="6990161" y="3618967"/>
            <a:ext cx="4109248" cy="644661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endParaRPr kumimoji="0" lang="en-US" sz="28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12" name="C"/>
          <p:cNvSpPr/>
          <p:nvPr/>
        </p:nvSpPr>
        <p:spPr>
          <a:xfrm>
            <a:off x="1815595" y="5130843"/>
            <a:ext cx="3614534" cy="649722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kumimoji="0" lang="en-US" sz="26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13" name="D"/>
          <p:cNvSpPr/>
          <p:nvPr/>
        </p:nvSpPr>
        <p:spPr>
          <a:xfrm>
            <a:off x="7190423" y="4891590"/>
            <a:ext cx="3783346" cy="644661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ác</a:t>
            </a:r>
            <a:endParaRPr kumimoji="0" lang="en-US" sz="28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pic>
        <p:nvPicPr>
          <p:cNvPr id="14" name="Picture 4" descr="Letter A PNG Stock Photo | PNG P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692" y="3277774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ình ảnh nền chữ C 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60" y="4654376"/>
            <a:ext cx="74142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ình ảnh nền chữ D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711" y="4632802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560" y="3118338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3769" y="5536251"/>
            <a:ext cx="1293523" cy="1464365"/>
          </a:xfrm>
          <a:prstGeom prst="rect">
            <a:avLst/>
          </a:prstGeom>
        </p:spPr>
      </p:pic>
      <p:pic>
        <p:nvPicPr>
          <p:cNvPr id="20" name="x1" descr="X Icon Png #383647 - Free Icons Library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289" y="4584350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x1" descr="X Icon Png #383647 - Free Icons Library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3781" y="3200001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x1" descr="X Icon Png #383647 - Free Icons Library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3781" y="4495276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v/" descr="Checkmark - The Miller Group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582" y="3141789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1751518" y="1316427"/>
                <a:ext cx="9207833" cy="981849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𝐸𝐹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ó </a:t>
                </a:r>
                <a14:m>
                  <m:oMath xmlns:m="http://schemas.openxmlformats.org/officeDocument/2006/math">
                    <m:r>
                      <a:rPr lang="vi-VN" sz="3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đều ba đỉnh của tam giác. Khi đó điểm </a:t>
                </a:r>
                <a14:m>
                  <m:oMath xmlns:m="http://schemas.openxmlformats.org/officeDocument/2006/math">
                    <m:r>
                      <a:rPr lang="vi-VN" sz="32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32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gọi là giao điểm của: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518" y="1316427"/>
                <a:ext cx="9207833" cy="981849"/>
              </a:xfrm>
              <a:prstGeom prst="roundRect">
                <a:avLst/>
              </a:prstGeom>
              <a:blipFill rotWithShape="1">
                <a:blip r:embed="rId11"/>
                <a:stretch>
                  <a:fillRect l="-71" t="-654" r="-63" b="-625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1" grpId="0" animBg="1"/>
      <p:bldP spid="12" grpId="0" animBg="1"/>
      <p:bldP spid="13" grpId="0" animBg="1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65320" y="-1"/>
            <a:ext cx="230124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772322" y="532839"/>
            <a:ext cx="8605520" cy="576776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c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: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"/>
          <p:cNvSpPr/>
          <p:nvPr/>
        </p:nvSpPr>
        <p:spPr>
          <a:xfrm>
            <a:off x="1731189" y="3702834"/>
            <a:ext cx="3783346" cy="568819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6" name="B"/>
          <p:cNvSpPr/>
          <p:nvPr/>
        </p:nvSpPr>
        <p:spPr>
          <a:xfrm>
            <a:off x="6990161" y="3656888"/>
            <a:ext cx="3783346" cy="568819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7" name="C"/>
          <p:cNvSpPr/>
          <p:nvPr/>
        </p:nvSpPr>
        <p:spPr>
          <a:xfrm>
            <a:off x="1815595" y="5065372"/>
            <a:ext cx="3487925" cy="72616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8" name="D"/>
          <p:cNvSpPr/>
          <p:nvPr/>
        </p:nvSpPr>
        <p:spPr>
          <a:xfrm>
            <a:off x="6970686" y="5092684"/>
            <a:ext cx="3796951" cy="671536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pic>
        <p:nvPicPr>
          <p:cNvPr id="9" name="Picture 4" descr="Letter A PNG Stock Photo | PNG P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686" y="3245408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185" y="3201529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Hình ảnh nền chữ C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60" y="4654376"/>
            <a:ext cx="74142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Hình ảnh nền chữ D 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711" y="4632802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6375" y="3760454"/>
          <a:ext cx="1828800" cy="49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25600" imgH="5486400" progId="Equation.DSMT4">
                  <p:embed/>
                </p:oleObj>
              </mc:Choice>
              <mc:Fallback>
                <p:oleObj name="Equation" r:id="rId7" imgW="14325600" imgH="5486400" progId="Equation.DSMT4">
                  <p:embed/>
                  <p:pic>
                    <p:nvPicPr>
                      <p:cNvPr id="0" name="Picture 115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6375" y="3760454"/>
                        <a:ext cx="1828800" cy="49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080924" y="3715086"/>
          <a:ext cx="2037809" cy="44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25600" imgH="5486400" progId="Equation.DSMT4">
                  <p:embed/>
                </p:oleObj>
              </mc:Choice>
              <mc:Fallback>
                <p:oleObj name="Equation" r:id="rId9" imgW="14325600" imgH="5486400" progId="Equation.DSMT4">
                  <p:embed/>
                  <p:pic>
                    <p:nvPicPr>
                      <p:cNvPr id="0" name="Picture 115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80924" y="3715086"/>
                        <a:ext cx="2037809" cy="443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824163" y="5221288"/>
          <a:ext cx="17510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0" imgH="5486400" progId="Equation.DSMT4">
                  <p:embed/>
                </p:oleObj>
              </mc:Choice>
              <mc:Fallback>
                <p:oleObj name="Equation" r:id="rId11" imgW="13716000" imgH="5486400" progId="Equation.DSMT4">
                  <p:embed/>
                  <p:pic>
                    <p:nvPicPr>
                      <p:cNvPr id="0" name="Picture 115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4163" y="5221288"/>
                        <a:ext cx="175101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986854" y="5194016"/>
          <a:ext cx="17510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0" imgH="5486400" progId="Equation.DSMT4">
                  <p:embed/>
                </p:oleObj>
              </mc:Choice>
              <mc:Fallback>
                <p:oleObj name="Equation" r:id="rId13" imgW="13716000" imgH="5486400" progId="Equation.DSMT4">
                  <p:embed/>
                  <p:pic>
                    <p:nvPicPr>
                      <p:cNvPr id="0" name="Picture 115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86854" y="5194016"/>
                        <a:ext cx="175101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7638" y="5393635"/>
            <a:ext cx="1293523" cy="1464365"/>
          </a:xfrm>
          <a:prstGeom prst="rect">
            <a:avLst/>
          </a:prstGeom>
        </p:spPr>
      </p:pic>
      <p:pic>
        <p:nvPicPr>
          <p:cNvPr id="20" name="x1" descr="X Icon Png #383647 - Free Icons Library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022" y="4641829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x1" descr="X Icon Png #383647 - Free Icons Library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3092" y="3138570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x1" descr="X Icon Png #383647 - Free Icons Library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3092" y="4641829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v/" descr="Checkmark - The Miller Group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3959" y="3127872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306529" y="1176844"/>
            <a:ext cx="3699799" cy="20076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/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6529" y="1043133"/>
            <a:ext cx="3783431" cy="2385042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6" grpId="0" animBg="1"/>
      <p:bldP spid="7" grpId="0" animBg="1"/>
      <p:bldP spid="8" grpId="0" animBg="1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85404" y="60443"/>
            <a:ext cx="298235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056359" y="690378"/>
            <a:ext cx="7852117" cy="576776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4" name="A"/>
          <p:cNvSpPr/>
          <p:nvPr/>
        </p:nvSpPr>
        <p:spPr>
          <a:xfrm>
            <a:off x="1731189" y="3702834"/>
            <a:ext cx="3783346" cy="568819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6" name="B"/>
          <p:cNvSpPr/>
          <p:nvPr/>
        </p:nvSpPr>
        <p:spPr>
          <a:xfrm>
            <a:off x="6990161" y="3656888"/>
            <a:ext cx="3783346" cy="568819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7" name="C"/>
          <p:cNvSpPr/>
          <p:nvPr/>
        </p:nvSpPr>
        <p:spPr>
          <a:xfrm>
            <a:off x="1870685" y="4803808"/>
            <a:ext cx="3514115" cy="726160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r>
              <a:rPr 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8" name="D"/>
          <p:cNvSpPr/>
          <p:nvPr/>
        </p:nvSpPr>
        <p:spPr>
          <a:xfrm>
            <a:off x="7208156" y="4939753"/>
            <a:ext cx="3783346" cy="568819"/>
          </a:xfrm>
          <a:prstGeom prst="hexagon">
            <a:avLst/>
          </a:prstGeom>
          <a:solidFill>
            <a:srgbClr val="FFBCBC"/>
          </a:solidFill>
          <a:ln w="88900" cap="flat" cmpd="dbl">
            <a:solidFill>
              <a:srgbClr val="FD1BDD"/>
            </a:solidFill>
            <a:prstDash val="solid"/>
            <a:miter lim="800000"/>
          </a:ln>
          <a:effectLst>
            <a:glow rad="101600">
              <a:schemeClr val="accent2">
                <a:lumMod val="60000"/>
                <a:lumOff val="40000"/>
                <a:alpha val="40000"/>
              </a:schemeClr>
            </a:glow>
            <a:innerShdw blurRad="114300">
              <a:prstClr val="black"/>
            </a:inn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/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"/>
            </a:endParaRPr>
          </a:p>
        </p:txBody>
      </p:sp>
      <p:pic>
        <p:nvPicPr>
          <p:cNvPr id="9" name="Picture 4" descr="Letter A PNG Stock Photo | PNG P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389" y="3358320"/>
            <a:ext cx="73380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Download Full Size of Letter B PNG Background Image | PNG Pl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691" y="3312244"/>
            <a:ext cx="790576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Hình ảnh nền chữ C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60" y="4616167"/>
            <a:ext cx="702197" cy="77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Hình ảnh nền chữ D 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711" y="4632802"/>
            <a:ext cx="733425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23305" y="785950"/>
          <a:ext cx="1632535" cy="50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202400" imgH="5486400" progId="Equation.DSMT4">
                  <p:embed/>
                </p:oleObj>
              </mc:Choice>
              <mc:Fallback>
                <p:oleObj name="Equation" r:id="rId7" imgW="19202400" imgH="5486400" progId="Equation.DSMT4">
                  <p:embed/>
                  <p:pic>
                    <p:nvPicPr>
                      <p:cNvPr id="0" name="Picture 127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3305" y="785950"/>
                        <a:ext cx="1632535" cy="50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354295" y="785950"/>
          <a:ext cx="786124" cy="39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15200" imgH="4267200" progId="Equation.DSMT4">
                  <p:embed/>
                </p:oleObj>
              </mc:Choice>
              <mc:Fallback>
                <p:oleObj name="Equation" r:id="rId9" imgW="7315200" imgH="4267200" progId="Equation.DSMT4">
                  <p:embed/>
                  <p:pic>
                    <p:nvPicPr>
                      <p:cNvPr id="0" name="Picture 127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54295" y="785950"/>
                        <a:ext cx="786124" cy="391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/>
          <p:nvPr/>
        </p:nvPicPr>
        <p:blipFill>
          <a:blip r:embed="rId11"/>
          <a:stretch>
            <a:fillRect/>
          </a:stretch>
        </p:blipFill>
        <p:spPr>
          <a:xfrm>
            <a:off x="3260037" y="1417184"/>
            <a:ext cx="3482654" cy="2113393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978039" y="3673082"/>
          <a:ext cx="1136543" cy="66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34400" imgH="5486400" progId="Equation.DSMT4">
                  <p:embed/>
                </p:oleObj>
              </mc:Choice>
              <mc:Fallback>
                <p:oleObj name="Equation" r:id="rId12" imgW="8534400" imgH="5486400" progId="Equation.DSMT4">
                  <p:embed/>
                  <p:pic>
                    <p:nvPicPr>
                      <p:cNvPr id="0" name="Picture 127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8039" y="3673082"/>
                        <a:ext cx="1136543" cy="665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161338" y="3625850"/>
          <a:ext cx="11382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29600" imgH="5486400" progId="Equation.DSMT4">
                  <p:embed/>
                </p:oleObj>
              </mc:Choice>
              <mc:Fallback>
                <p:oleObj name="Equation" r:id="rId14" imgW="8229600" imgH="5486400" progId="Equation.DSMT4">
                  <p:embed/>
                  <p:pic>
                    <p:nvPicPr>
                      <p:cNvPr id="0" name="Picture 127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61338" y="3625850"/>
                        <a:ext cx="1138237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354295" y="4939753"/>
          <a:ext cx="1055077" cy="61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34400" imgH="5486400" progId="Equation.DSMT4">
                  <p:embed/>
                </p:oleObj>
              </mc:Choice>
              <mc:Fallback>
                <p:oleObj name="Equation" r:id="rId16" imgW="8534400" imgH="5486400" progId="Equation.DSMT4">
                  <p:embed/>
                  <p:pic>
                    <p:nvPicPr>
                      <p:cNvPr id="0" name="Picture 127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4295" y="4939753"/>
                        <a:ext cx="1055077" cy="61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009797" y="4926489"/>
          <a:ext cx="1220276" cy="60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34400" imgH="5486400" progId="Equation.DSMT4">
                  <p:embed/>
                </p:oleObj>
              </mc:Choice>
              <mc:Fallback>
                <p:oleObj name="Equation" r:id="rId18" imgW="8534400" imgH="5486400" progId="Equation.DSMT4">
                  <p:embed/>
                  <p:pic>
                    <p:nvPicPr>
                      <p:cNvPr id="0" name="Picture 127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09797" y="4926489"/>
                        <a:ext cx="1220276" cy="608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7638" y="5393635"/>
            <a:ext cx="1293523" cy="1464365"/>
          </a:xfrm>
          <a:prstGeom prst="rect">
            <a:avLst/>
          </a:prstGeom>
        </p:spPr>
      </p:pic>
      <p:pic>
        <p:nvPicPr>
          <p:cNvPr id="26" name="x1" descr="X Icon Png #383647 - Free Icons Library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541" y="4573993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x1" descr="X Icon Png #383647 - Free Icons Library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0070" y="3301301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x1" descr="X Icon Png #383647 - Free Icons Library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898" y="3421600"/>
            <a:ext cx="73152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v/" descr="Checkmark - The Miller Group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8220" y="4335387"/>
            <a:ext cx="82296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Oval 24"/>
          <p:cNvSpPr/>
          <p:nvPr/>
        </p:nvSpPr>
        <p:spPr>
          <a:xfrm>
            <a:off x="62706" y="5678029"/>
            <a:ext cx="2362200" cy="11582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6" grpId="0" animBg="1"/>
      <p:bldP spid="7" grpId="0" animBg="1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621280" y="2209800"/>
            <a:ext cx="7547188" cy="227076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P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56088" y="3345180"/>
          <a:ext cx="384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54400" imgH="19812000" progId="Equation.DSMT4">
                  <p:embed/>
                </p:oleObj>
              </mc:Choice>
              <mc:Fallback>
                <p:oleObj name="Equation" r:id="rId2" imgW="92354400" imgH="19812000" progId="Equation.DSMT4">
                  <p:embed/>
                  <p:pic>
                    <p:nvPicPr>
                      <p:cNvPr id="0" name="Picture 1844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56088" y="3345180"/>
                        <a:ext cx="3848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owchart: Preparation 8"/>
          <p:cNvSpPr/>
          <p:nvPr/>
        </p:nvSpPr>
        <p:spPr>
          <a:xfrm>
            <a:off x="3048000" y="1036320"/>
            <a:ext cx="3657600" cy="960120"/>
          </a:xfrm>
          <a:prstGeom prst="flowChartPreparation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0: </a:t>
            </a:r>
          </a:p>
        </p:txBody>
      </p:sp>
      <p:pic>
        <p:nvPicPr>
          <p:cNvPr id="7" name="Picture 6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827" y="5242402"/>
            <a:ext cx="1293523" cy="14643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968828" y="1328056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r>
              <a:rPr lang="vi-V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93485" y="2013585"/>
            <a:ext cx="589851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vi-VN" altLang="en-US" sz="6000" b="1" dirty="0" err="1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/>
          <p:cNvSpPr/>
          <p:nvPr/>
        </p:nvSpPr>
        <p:spPr>
          <a:xfrm>
            <a:off x="140826" y="30206"/>
            <a:ext cx="11910348" cy="6366368"/>
          </a:xfrm>
          <a:prstGeom prst="roundRect">
            <a:avLst>
              <a:gd name="adj" fmla="val 5353"/>
            </a:avLst>
          </a:prstGeom>
          <a:noFill/>
          <a:ln w="76200" cap="flat" cmpd="dbl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!!1"/>
          <p:cNvSpPr txBox="1"/>
          <p:nvPr/>
        </p:nvSpPr>
        <p:spPr>
          <a:xfrm>
            <a:off x="2990360" y="1433810"/>
            <a:ext cx="6763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24150" y="1809750"/>
            <a:ext cx="8319248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m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b="1" dirty="0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2599797" y="858444"/>
            <a:ext cx="2570059" cy="1813802"/>
          </a:xfrm>
          <a:prstGeom prst="rect">
            <a:avLst/>
          </a:prstGeom>
        </p:spPr>
      </p:pic>
      <p:sp>
        <p:nvSpPr>
          <p:cNvPr id="35" name="Rounded Rectangle 34"/>
          <p:cNvSpPr/>
          <p:nvPr/>
        </p:nvSpPr>
        <p:spPr>
          <a:xfrm>
            <a:off x="2025748" y="2708104"/>
            <a:ext cx="8814972" cy="2236763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c   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ẻ                 </a:t>
            </a:r>
            <a:r>
              <a:rPr lang="vi-VN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    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862729" y="3007299"/>
          <a:ext cx="988653" cy="38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87200" imgH="4572000" progId="Equation.DSMT4">
                  <p:embed/>
                </p:oleObj>
              </mc:Choice>
              <mc:Fallback>
                <p:oleObj name="Equation" r:id="rId4" imgW="11887200" imgH="4572000" progId="Equation.DSMT4">
                  <p:embed/>
                  <p:pic>
                    <p:nvPicPr>
                      <p:cNvPr id="0" name="Picture 137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2729" y="3007299"/>
                        <a:ext cx="988653" cy="38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267437" y="3015497"/>
          <a:ext cx="337625" cy="36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4267200" progId="Equation.DSMT4">
                  <p:embed/>
                </p:oleObj>
              </mc:Choice>
              <mc:Fallback>
                <p:oleObj name="Equation" r:id="rId6" imgW="3962400" imgH="4267200" progId="Equation.DSMT4">
                  <p:embed/>
                  <p:pic>
                    <p:nvPicPr>
                      <p:cNvPr id="0" name="Picture 137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7437" y="3015497"/>
                        <a:ext cx="337625" cy="36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252341" y="3024741"/>
          <a:ext cx="542310" cy="34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05600" imgH="4267200" progId="Equation.DSMT4">
                  <p:embed/>
                </p:oleObj>
              </mc:Choice>
              <mc:Fallback>
                <p:oleObj name="Equation" r:id="rId8" imgW="6705600" imgH="4267200" progId="Equation.DSMT4">
                  <p:embed/>
                  <p:pic>
                    <p:nvPicPr>
                      <p:cNvPr id="0" name="Picture 137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52341" y="3024741"/>
                        <a:ext cx="542310" cy="345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9387709" y="3002915"/>
          <a:ext cx="1291864" cy="38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83200" imgH="4572000" progId="Equation.DSMT4">
                  <p:embed/>
                </p:oleObj>
              </mc:Choice>
              <mc:Fallback>
                <p:oleObj name="Equation" r:id="rId10" imgW="17983200" imgH="4572000" progId="Equation.DSMT4">
                  <p:embed/>
                  <p:pic>
                    <p:nvPicPr>
                      <p:cNvPr id="0" name="Picture 1375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87709" y="3002915"/>
                        <a:ext cx="1291864" cy="38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752285" y="3870961"/>
          <a:ext cx="2194235" cy="3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27200" imgH="4267200" progId="Equation.DSMT4">
                  <p:embed/>
                </p:oleObj>
              </mc:Choice>
              <mc:Fallback>
                <p:oleObj name="Equation" r:id="rId12" imgW="27127200" imgH="4267200" progId="Equation.DSMT4">
                  <p:embed/>
                  <p:pic>
                    <p:nvPicPr>
                      <p:cNvPr id="0" name="Picture 1375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2285" y="3870961"/>
                        <a:ext cx="2194235" cy="34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619375" y="4287838"/>
          <a:ext cx="544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05600" imgH="4267200" progId="Equation.DSMT4">
                  <p:embed/>
                </p:oleObj>
              </mc:Choice>
              <mc:Fallback>
                <p:oleObj name="Equation" r:id="rId14" imgW="6705600" imgH="4267200" progId="Equation.DSMT4">
                  <p:embed/>
                  <p:pic>
                    <p:nvPicPr>
                      <p:cNvPr id="0" name="Picture 1375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19375" y="4287838"/>
                        <a:ext cx="5445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051925" y="4283393"/>
          <a:ext cx="701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20000" imgH="4267200" progId="Equation.DSMT4">
                  <p:embed/>
                </p:oleObj>
              </mc:Choice>
              <mc:Fallback>
                <p:oleObj name="Equation" r:id="rId16" imgW="7620000" imgH="42672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51925" y="4283393"/>
                        <a:ext cx="7016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291840" y="182880"/>
            <a:ext cx="6461760" cy="5943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91840" y="182880"/>
            <a:ext cx="6461760" cy="594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2721" y="1544896"/>
            <a:ext cx="4026746" cy="33556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67373390"/>
                  </p:ext>
                </p:extLst>
              </p:nvPr>
            </p:nvGraphicFramePr>
            <p:xfrm>
              <a:off x="396240" y="1935480"/>
              <a:ext cx="5298440" cy="3563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824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40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463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vi-VN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vi-VN" alt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MS Mincho" charset="0"/>
                                    <a:cs typeface="Cambria Math" panose="02040503050406030204" pitchFamily="18" charset="0"/>
                                  </a:rPr>
                                  <m:t>𝐴𝐵𝐶</m:t>
                                </m:r>
                                <m:r>
                                  <a:rPr lang="en-US" altLang="vi-VN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MS Mincho" charset="0"/>
                                    <a:cs typeface="Cambria Math" panose="02040503050406030204" pitchFamily="18" charset="0"/>
                                  </a:rPr>
                                  <m:t>  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vi-VN" sz="2800" b="1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vi-VN" altLang="en-US" sz="2800" b="1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acc>
                                <m:r>
                                  <a:rPr lang="en-US" altLang="vi-VN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MS Mincho" charset="0"/>
                                    <a:cs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vi-VN" altLang="en-US" sz="2800" b="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altLang="en-US" sz="2800" b="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90</m:t>
                                    </m:r>
                                  </m:e>
                                  <m:sup>
                                    <m:r>
                                      <a:rPr lang="vi-VN" altLang="en-US" sz="2800" b="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vi-VN" alt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MS Mincho" charset="0"/>
                            <a:cs typeface="Times New Roman" panose="020206030504050203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vi-VN" altLang="en-US" sz="28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𝐵𝐸</m:t>
                              </m:r>
                              <m:r>
                                <a:rPr lang="en-US" altLang="vi-VN" sz="28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vi-VN" altLang="en-US" sz="2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MS Mincho" charset="0"/>
                              <a:cs typeface="Times New Roman" panose="02020603050405020304" pitchFamily="18" charset="0"/>
                            </a:rPr>
                            <a:t>là đường phân giác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vi-VN" altLang="en-US" sz="2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MS Mincho" charset="0"/>
                                    <a:cs typeface="Cambria Math" panose="02040503050406030204" pitchFamily="18" charset="0"/>
                                  </a:rPr>
                                  <m:t>𝐸𝐻</m:t>
                                </m:r>
                                <m:r>
                                  <a:rPr lang="en-US" altLang="vi-V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MS Mincho" charset="0"/>
                                    <a:cs typeface="Cambria Math" panose="02040503050406030204" pitchFamily="18" charset="0"/>
                                  </a:rPr>
                                  <m:t>⊥</m:t>
                                </m:r>
                                <m:r>
                                  <a:rPr lang="vi-VN" altLang="en-US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MS Mincho" charset="0"/>
                                    <a:cs typeface="Cambria Math" panose="02040503050406030204" pitchFamily="18" charset="0"/>
                                  </a:rPr>
                                  <m:t>𝐵𝐶</m:t>
                                </m:r>
                              </m:oMath>
                            </m:oMathPara>
                          </a14:m>
                          <a:endParaRPr lang="vi-VN" alt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MS Mincho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09998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vi-VN" alt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altLang="vi-VN" sz="2800" i="1" dirty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altLang="en-US" sz="2800" i="1" dirty="0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𝐴𝐵𝐸</m:t>
                              </m:r>
                              <m:r>
                                <a:rPr lang="en-US" altLang="vi-VN" sz="2800" i="1" dirty="0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=∆</m:t>
                              </m:r>
                              <m:r>
                                <a:rPr lang="vi-VN" altLang="en-US" sz="2800" i="1" dirty="0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𝐻𝐵𝐸</m:t>
                              </m:r>
                            </m:oMath>
                          </a14:m>
                          <a:endParaRPr lang="vi-VN" altLang="en-US" sz="2800" i="1" dirty="0">
                            <a:latin typeface="Times New Roman" panose="02020603050405020304" pitchFamily="18" charset="0"/>
                            <a:ea typeface="MS Mincho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vi-VN" altLang="en-US" sz="28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>
                                <a:rPr lang="vi-VN" altLang="en-US" sz="2800" i="1" dirty="0" err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  <a:sym typeface="+mn-ea"/>
                                </a:rPr>
                                <m:t>𝐵𝐸</m:t>
                              </m:r>
                              <m:r>
                                <a:rPr lang="en-US" altLang="vi-VN" sz="2800" i="1" dirty="0" err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  <a:sym typeface="+mn-ea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là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đường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 thẳng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trung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trực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 của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đoạn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 thẳng</a:t>
                          </a:r>
                          <a:r>
                            <a:rPr lang="vi-VN" alt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altLang="en-US" sz="28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  <a:sym typeface="+mn-ea"/>
                                </a:rPr>
                                <m:t>𝐴𝐻</m:t>
                              </m:r>
                            </m:oMath>
                          </a14:m>
                          <a:endParaRPr lang="vi-VN" alt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+mn-ea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67373390"/>
                  </p:ext>
                </p:extLst>
              </p:nvPr>
            </p:nvGraphicFramePr>
            <p:xfrm>
              <a:off x="396240" y="1935480"/>
              <a:ext cx="5298440" cy="3563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8240"/>
                    <a:gridCol w="4140200"/>
                  </a:tblGrid>
                  <a:tr h="1463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8235" t="-417" r="-294" b="-145000"/>
                          </a:stretch>
                        </a:blipFill>
                      </a:tcPr>
                    </a:tc>
                  </a:tr>
                  <a:tr h="209998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3"/>
                          <a:stretch>
                            <a:fillRect l="-28235" t="-69855" r="-294" b="-87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1051561" y="960120"/>
            <a:ext cx="3596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02408" y="2557054"/>
            <a:ext cx="3981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08600" y="3446501"/>
            <a:ext cx="6883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       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72507"/>
              </p:ext>
            </p:extLst>
          </p:nvPr>
        </p:nvGraphicFramePr>
        <p:xfrm>
          <a:off x="6350859" y="3533489"/>
          <a:ext cx="938941" cy="32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30400" imgH="5181600" progId="Equation.DSMT4">
                  <p:embed/>
                </p:oleObj>
              </mc:Choice>
              <mc:Fallback>
                <p:oleObj name="Equation" r:id="rId2" imgW="14630400" imgH="5181600" progId="Equation.DSMT4">
                  <p:embed/>
                  <p:pic>
                    <p:nvPicPr>
                      <p:cNvPr id="0" name="Picture 149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50859" y="3533489"/>
                        <a:ext cx="938941" cy="32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0302"/>
              </p:ext>
            </p:extLst>
          </p:nvPr>
        </p:nvGraphicFramePr>
        <p:xfrm>
          <a:off x="7770475" y="3555968"/>
          <a:ext cx="958658" cy="32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0" imgH="5181600" progId="Equation.DSMT4">
                  <p:embed/>
                </p:oleObj>
              </mc:Choice>
              <mc:Fallback>
                <p:oleObj name="Equation" r:id="rId4" imgW="15240000" imgH="5181600" progId="Equation.DSMT4">
                  <p:embed/>
                  <p:pic>
                    <p:nvPicPr>
                      <p:cNvPr id="0" name="Picture 149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0475" y="3555968"/>
                        <a:ext cx="958658" cy="326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37225" y="4313553"/>
          <a:ext cx="16557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46400" imgH="7010400" progId="Equation.DSMT4">
                  <p:embed/>
                </p:oleObj>
              </mc:Choice>
              <mc:Fallback>
                <p:oleObj name="Equation" r:id="rId6" imgW="28346400" imgH="7010400" progId="Equation.DSMT4">
                  <p:embed/>
                  <p:pic>
                    <p:nvPicPr>
                      <p:cNvPr id="0" name="Picture 149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7225" y="4313553"/>
                        <a:ext cx="165576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27663" y="4702175"/>
          <a:ext cx="2390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43200" imgH="7315200" progId="Equation.DSMT4">
                  <p:embed/>
                </p:oleObj>
              </mc:Choice>
              <mc:Fallback>
                <p:oleObj name="Equation" r:id="rId8" imgW="40843200" imgH="7315200" progId="Equation.DSMT4">
                  <p:embed/>
                  <p:pic>
                    <p:nvPicPr>
                      <p:cNvPr id="0" name="Picture 149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7663" y="4702175"/>
                        <a:ext cx="239077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623050" y="5227676"/>
          <a:ext cx="23399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442400" imgH="5181600" progId="Equation.DSMT4">
                  <p:embed/>
                </p:oleObj>
              </mc:Choice>
              <mc:Fallback>
                <p:oleObj name="Equation" r:id="rId10" imgW="34442400" imgH="5181600" progId="Equation.DSMT4">
                  <p:embed/>
                  <p:pic>
                    <p:nvPicPr>
                      <p:cNvPr id="0" name="Picture 149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3050" y="5227676"/>
                        <a:ext cx="2339975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191729" y="689613"/>
            <a:ext cx="12000271" cy="156419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c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      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    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74847" y="848252"/>
          <a:ext cx="1026673" cy="39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01600" imgH="4876800" progId="Equation.DSMT4">
                  <p:embed/>
                </p:oleObj>
              </mc:Choice>
              <mc:Fallback>
                <p:oleObj name="Equation" r:id="rId12" imgW="12801600" imgH="4876800" progId="Equation.DSMT4">
                  <p:embed/>
                  <p:pic>
                    <p:nvPicPr>
                      <p:cNvPr id="0" name="Picture 149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4847" y="848252"/>
                        <a:ext cx="1026673" cy="391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445819" y="854024"/>
          <a:ext cx="366203" cy="39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62400" imgH="4267200" progId="Equation.DSMT4">
                  <p:embed/>
                </p:oleObj>
              </mc:Choice>
              <mc:Fallback>
                <p:oleObj name="Equation" r:id="rId14" imgW="3962400" imgH="4267200" progId="Equation.DSMT4">
                  <p:embed/>
                  <p:pic>
                    <p:nvPicPr>
                      <p:cNvPr id="0" name="Picture 149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5819" y="854024"/>
                        <a:ext cx="366203" cy="394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01040"/>
              </p:ext>
            </p:extLst>
          </p:nvPr>
        </p:nvGraphicFramePr>
        <p:xfrm>
          <a:off x="6350859" y="874631"/>
          <a:ext cx="573521" cy="36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05600" imgH="4267200" progId="Equation.DSMT4">
                  <p:embed/>
                </p:oleObj>
              </mc:Choice>
              <mc:Fallback>
                <p:oleObj name="Equation" r:id="rId16" imgW="6705600" imgH="4267200" progId="Equation.DSMT4">
                  <p:embed/>
                  <p:pic>
                    <p:nvPicPr>
                      <p:cNvPr id="0" name="Picture 1498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50859" y="874631"/>
                        <a:ext cx="573521" cy="36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8285103" y="1060933"/>
          <a:ext cx="54610" cy="1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300" imgH="190500" progId="Equation.DSMT4">
                  <p:embed/>
                </p:oleObj>
              </mc:Choice>
              <mc:Fallback>
                <p:oleObj name="Equation" r:id="rId18" imgW="749300" imgH="190500" progId="Equation.DSMT4">
                  <p:embed/>
                  <p:pic>
                    <p:nvPicPr>
                      <p:cNvPr id="0" name="Picture 1498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85103" y="1060933"/>
                        <a:ext cx="54610" cy="1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974848" y="1312024"/>
          <a:ext cx="2370892" cy="37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127200" imgH="4267200" progId="Equation.DSMT4">
                  <p:embed/>
                </p:oleObj>
              </mc:Choice>
              <mc:Fallback>
                <p:oleObj name="Equation" r:id="rId20" imgW="27127200" imgH="4267200" progId="Equation.DSMT4">
                  <p:embed/>
                  <p:pic>
                    <p:nvPicPr>
                      <p:cNvPr id="0" name="Picture 1498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4848" y="1312024"/>
                        <a:ext cx="2370892" cy="372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06561" y="1726466"/>
          <a:ext cx="530412" cy="3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91200" imgH="3962400" progId="Equation.DSMT4">
                  <p:embed/>
                </p:oleObj>
              </mc:Choice>
              <mc:Fallback>
                <p:oleObj name="Equation" r:id="rId22" imgW="5791200" imgH="3962400" progId="Equation.DSMT4">
                  <p:embed/>
                  <p:pic>
                    <p:nvPicPr>
                      <p:cNvPr id="0" name="Picture 1498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6561" y="1726466"/>
                        <a:ext cx="530412" cy="36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06522" y="1704528"/>
          <a:ext cx="701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20000" imgH="4267200" progId="Equation.DSMT4">
                  <p:embed/>
                </p:oleObj>
              </mc:Choice>
              <mc:Fallback>
                <p:oleObj name="Equation" r:id="rId24" imgW="7620000" imgH="4267200" progId="Equation.DSMT4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06522" y="1704528"/>
                        <a:ext cx="7016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94726" y="2575832"/>
            <a:ext cx="4748439" cy="3748768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332723" y="26206"/>
            <a:ext cx="6461760" cy="59436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graphicFrame>
        <p:nvGraphicFramePr>
          <p:cNvPr id="19" name="Content Placeholder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55481808"/>
              </p:ext>
            </p:extLst>
          </p:nvPr>
        </p:nvGraphicFramePr>
        <p:xfrm>
          <a:off x="7661791" y="875475"/>
          <a:ext cx="1301234" cy="3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983200" imgH="4572000" progId="Equation.DSMT4">
                  <p:embed/>
                </p:oleObj>
              </mc:Choice>
              <mc:Fallback>
                <p:oleObj name="Equation" r:id="rId27" imgW="17983200" imgH="4572000" progId="Equation.DSMT4">
                  <p:embed/>
                  <p:pic>
                    <p:nvPicPr>
                      <p:cNvPr id="0" name="Object 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61791" y="875475"/>
                        <a:ext cx="1301234" cy="3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033039" y="2481944"/>
            <a:ext cx="710484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= BH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(1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 = EH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(2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33535" y="2536028"/>
          <a:ext cx="2325985" cy="36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27200" imgH="4267200" progId="Equation.DSMT4">
                  <p:embed/>
                </p:oleObj>
              </mc:Choice>
              <mc:Fallback>
                <p:oleObj name="Equation" r:id="rId3" imgW="27127200" imgH="4267200" progId="Equation.DSMT4">
                  <p:embed/>
                  <p:pic>
                    <p:nvPicPr>
                      <p:cNvPr id="0" name="Picture 155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3535" y="2536028"/>
                        <a:ext cx="2325985" cy="36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182880" y="538352"/>
                <a:ext cx="12009119" cy="1473328"/>
              </a:xfrm>
              <a:prstGeom prst="round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         </a:t>
                </a:r>
                <a:r>
                  <a:rPr lang="vi-V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vi-V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ác</a:t>
                </a:r>
                <a:r>
                  <a:rPr lang="vi-V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.</a:t>
                </a:r>
                <a:r>
                  <a:rPr lang="vi-V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vi-V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vi-V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ứ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vi-V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: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)</a:t>
                </a:r>
              </a:p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)      </a:t>
                </a:r>
                <a:r>
                  <a:rPr lang="vi-V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ẳng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ẳng</a:t>
                </a: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538352"/>
                <a:ext cx="12009119" cy="1473328"/>
              </a:xfrm>
              <a:prstGeom prst="roundRect">
                <a:avLst/>
              </a:prstGeom>
              <a:blipFill rotWithShape="1">
                <a:blip r:embed="rId6"/>
                <a:stretch>
                  <a:fillRect l="-53" t="-465" r="-48" b="-431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95167" y="637724"/>
          <a:ext cx="1036833" cy="39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01600" imgH="4876800" progId="Equation.DSMT4">
                  <p:embed/>
                </p:oleObj>
              </mc:Choice>
              <mc:Fallback>
                <p:oleObj name="Equation" r:id="rId7" imgW="12801600" imgH="4876800" progId="Equation.DSMT4">
                  <p:embed/>
                  <p:pic>
                    <p:nvPicPr>
                      <p:cNvPr id="0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5167" y="637724"/>
                        <a:ext cx="1036833" cy="39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416873" y="649870"/>
          <a:ext cx="573521" cy="36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05600" imgH="4267200" progId="Equation.DSMT4">
                  <p:embed/>
                </p:oleObj>
              </mc:Choice>
              <mc:Fallback>
                <p:oleObj name="Equation" r:id="rId9" imgW="6705600" imgH="4267200" progId="Equation.DSMT4">
                  <p:embed/>
                  <p:pic>
                    <p:nvPicPr>
                      <p:cNvPr id="0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6873" y="649870"/>
                        <a:ext cx="573521" cy="36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639345" y="649343"/>
          <a:ext cx="1301234" cy="3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83200" imgH="4572000" progId="Equation.DSMT4">
                  <p:embed/>
                </p:oleObj>
              </mc:Choice>
              <mc:Fallback>
                <p:oleObj name="Equation" r:id="rId11" imgW="17983200" imgH="4572000" progId="Equation.DSMT4">
                  <p:embed/>
                  <p:pic>
                    <p:nvPicPr>
                      <p:cNvPr id="0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39345" y="649343"/>
                        <a:ext cx="1301234" cy="3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46554" y="1096017"/>
          <a:ext cx="2323366" cy="36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127200" imgH="4267200" progId="Equation.DSMT4">
                  <p:embed/>
                </p:oleObj>
              </mc:Choice>
              <mc:Fallback>
                <p:oleObj name="Equation" r:id="rId13" imgW="27127200" imgH="4267200" progId="Equation.DSMT4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6554" y="1096017"/>
                        <a:ext cx="2323366" cy="365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29960" y="1491879"/>
          <a:ext cx="560360" cy="38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91200" imgH="3962400" progId="Equation.DSMT4">
                  <p:embed/>
                </p:oleObj>
              </mc:Choice>
              <mc:Fallback>
                <p:oleObj name="Equation" r:id="rId15" imgW="5791200" imgH="3962400" progId="Equation.DSMT4">
                  <p:embed/>
                  <p:pic>
                    <p:nvPicPr>
                      <p:cNvPr id="0" name="Object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9960" y="1491879"/>
                        <a:ext cx="560360" cy="382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288507" y="1491879"/>
          <a:ext cx="701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20000" imgH="4267200" progId="Equation.DSMT4">
                  <p:embed/>
                </p:oleObj>
              </mc:Choice>
              <mc:Fallback>
                <p:oleObj name="Equation" r:id="rId17" imgW="7620000" imgH="42672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88507" y="1491879"/>
                        <a:ext cx="7016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3021" y="2575832"/>
            <a:ext cx="4910144" cy="3876430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3302655" y="0"/>
            <a:ext cx="6461760" cy="5943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/>
          <p:cNvSpPr/>
          <p:nvPr/>
        </p:nvSpPr>
        <p:spPr>
          <a:xfrm>
            <a:off x="2123335" y="5693271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7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/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/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dirty="0"/>
            </a:p>
          </p:txBody>
        </p:sp>
        <p:sp>
          <p:nvSpPr>
            <p:cNvPr id="11" name="Hộp Văn bản 10"/>
            <p:cNvSpPr txBox="1"/>
            <p:nvPr/>
          </p:nvSpPr>
          <p:spPr>
            <a:xfrm>
              <a:off x="2165516" y="2092196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/>
          <p:cNvGrpSpPr/>
          <p:nvPr/>
        </p:nvGrpSpPr>
        <p:grpSpPr>
          <a:xfrm>
            <a:off x="5991434" y="440483"/>
            <a:ext cx="3199159" cy="1415771"/>
            <a:chOff x="5714125" y="780700"/>
            <a:chExt cx="3199158" cy="1415770"/>
          </a:xfrm>
        </p:grpSpPr>
        <p:sp>
          <p:nvSpPr>
            <p:cNvPr id="28" name="Google Shape;157;p20"/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dirty="0"/>
            </a:p>
          </p:txBody>
        </p:sp>
        <p:sp>
          <p:nvSpPr>
            <p:cNvPr id="30" name="Hộp Văn bản 29"/>
            <p:cNvSpPr txBox="1"/>
            <p:nvPr/>
          </p:nvSpPr>
          <p:spPr>
            <a:xfrm>
              <a:off x="5739537" y="1072933"/>
              <a:ext cx="3173746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002060"/>
                  </a:solidFill>
                  <a:latin typeface="+mj-lt"/>
                </a:rPr>
                <a:t>Hình thành</a:t>
              </a:r>
            </a:p>
            <a:p>
              <a:r>
                <a:rPr lang="vi-VN" sz="3200" b="1" dirty="0">
                  <a:solidFill>
                    <a:srgbClr val="002060"/>
                  </a:solidFill>
                  <a:latin typeface="+mj-lt"/>
                </a:rPr>
                <a:t> kiến thức mới</a:t>
              </a:r>
              <a:endParaRPr lang="en-US" sz="3200" b="1" dirty="0">
                <a:solidFill>
                  <a:srgbClr val="002060"/>
                </a:solidFill>
                <a:latin typeface="+mj-lt"/>
              </a:endParaRPr>
            </a:p>
          </p:txBody>
        </p:sp>
      </p:grpSp>
      <p:grpSp>
        <p:nvGrpSpPr>
          <p:cNvPr id="15" name="Nhóm 14"/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dirty="0"/>
            </a:p>
          </p:txBody>
        </p:sp>
        <p:sp>
          <p:nvSpPr>
            <p:cNvPr id="32" name="Hộp Văn bản 31"/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/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865"/>
          </a:p>
        </p:txBody>
      </p:sp>
      <p:grpSp>
        <p:nvGrpSpPr>
          <p:cNvPr id="14" name="Nhóm 13"/>
          <p:cNvGrpSpPr/>
          <p:nvPr/>
        </p:nvGrpSpPr>
        <p:grpSpPr>
          <a:xfrm>
            <a:off x="7566991" y="3237701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dirty="0"/>
            </a:p>
          </p:txBody>
        </p:sp>
        <p:sp>
          <p:nvSpPr>
            <p:cNvPr id="18" name="Hộp Văn bản 17"/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52400"/>
            <a:ext cx="1298774" cy="8107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40275" y="342572"/>
            <a:ext cx="8702875" cy="7078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4000" b="1" i="0" u="none" strike="noStrike" cap="none" spc="0" normalizeH="0" baseline="0" dirty="0">
                <a:ln>
                  <a:noFill/>
                </a:ln>
                <a:solidFill>
                  <a:srgbClr val="824D4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SVN-A Love Of Thunder" panose="02040603050506020204"/>
                <a:sym typeface="Helvetica"/>
              </a:rPr>
              <a:t>HƯỚNG DẪN TỰ HỌC Ở NHÀ</a:t>
            </a:r>
          </a:p>
        </p:txBody>
      </p:sp>
      <p:pic>
        <p:nvPicPr>
          <p:cNvPr id="6" name="Picture 4" descr="Ideias para as Moças SUD: Mutuais | Chalkboard background, Powerpoint  background design, School chalkboard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" t="5064" r="1097" b="4472"/>
          <a:stretch>
            <a:fillRect/>
          </a:stretch>
        </p:blipFill>
        <p:spPr bwMode="auto">
          <a:xfrm>
            <a:off x="152400" y="2209801"/>
            <a:ext cx="119634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838200" y="2657621"/>
            <a:ext cx="11004950" cy="16425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 lại các bài tập đã làm trong tiết học.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endParaRPr lang="en-US" sz="12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r>
              <a:rPr lang="vi-V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bài tập sau: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0 SGK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9, 120</a:t>
            </a:r>
            <a:r>
              <a:rPr lang="en-US" sz="1400" dirty="0"/>
              <a:t>.</a:t>
            </a:r>
            <a:endParaRPr lang="en-US" sz="1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542" y="1828800"/>
            <a:ext cx="10092917" cy="223160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Slide.vn 8"/>
          <p:cNvSpPr>
            <a:spLocks noEditPoints="1"/>
          </p:cNvSpPr>
          <p:nvPr/>
        </p:nvSpPr>
        <p:spPr bwMode="auto">
          <a:xfrm>
            <a:off x="2514600" y="-21771"/>
            <a:ext cx="12148525" cy="10716021"/>
          </a:xfrm>
          <a:custGeom>
            <a:avLst/>
            <a:gdLst>
              <a:gd name="T0" fmla="*/ 456 w 460"/>
              <a:gd name="T1" fmla="*/ 144 h 405"/>
              <a:gd name="T2" fmla="*/ 389 w 460"/>
              <a:gd name="T3" fmla="*/ 39 h 405"/>
              <a:gd name="T4" fmla="*/ 253 w 460"/>
              <a:gd name="T5" fmla="*/ 3 h 405"/>
              <a:gd name="T6" fmla="*/ 175 w 460"/>
              <a:gd name="T7" fmla="*/ 21 h 405"/>
              <a:gd name="T8" fmla="*/ 107 w 460"/>
              <a:gd name="T9" fmla="*/ 59 h 405"/>
              <a:gd name="T10" fmla="*/ 28 w 460"/>
              <a:gd name="T11" fmla="*/ 137 h 405"/>
              <a:gd name="T12" fmla="*/ 12 w 460"/>
              <a:gd name="T13" fmla="*/ 248 h 405"/>
              <a:gd name="T14" fmla="*/ 76 w 460"/>
              <a:gd name="T15" fmla="*/ 340 h 405"/>
              <a:gd name="T16" fmla="*/ 186 w 460"/>
              <a:gd name="T17" fmla="*/ 398 h 405"/>
              <a:gd name="T18" fmla="*/ 243 w 460"/>
              <a:gd name="T19" fmla="*/ 404 h 405"/>
              <a:gd name="T20" fmla="*/ 306 w 460"/>
              <a:gd name="T21" fmla="*/ 390 h 405"/>
              <a:gd name="T22" fmla="*/ 416 w 460"/>
              <a:gd name="T23" fmla="*/ 307 h 405"/>
              <a:gd name="T24" fmla="*/ 460 w 460"/>
              <a:gd name="T25" fmla="*/ 179 h 405"/>
              <a:gd name="T26" fmla="*/ 456 w 460"/>
              <a:gd name="T27" fmla="*/ 144 h 405"/>
              <a:gd name="T28" fmla="*/ 456 w 460"/>
              <a:gd name="T29" fmla="*/ 144 h 405"/>
              <a:gd name="T30" fmla="*/ 423 w 460"/>
              <a:gd name="T31" fmla="*/ 195 h 405"/>
              <a:gd name="T32" fmla="*/ 380 w 460"/>
              <a:gd name="T33" fmla="*/ 297 h 405"/>
              <a:gd name="T34" fmla="*/ 299 w 460"/>
              <a:gd name="T35" fmla="*/ 350 h 405"/>
              <a:gd name="T36" fmla="*/ 240 w 460"/>
              <a:gd name="T37" fmla="*/ 355 h 405"/>
              <a:gd name="T38" fmla="*/ 240 w 460"/>
              <a:gd name="T39" fmla="*/ 355 h 405"/>
              <a:gd name="T40" fmla="*/ 127 w 460"/>
              <a:gd name="T41" fmla="*/ 281 h 405"/>
              <a:gd name="T42" fmla="*/ 95 w 460"/>
              <a:gd name="T43" fmla="*/ 212 h 405"/>
              <a:gd name="T44" fmla="*/ 103 w 460"/>
              <a:gd name="T45" fmla="*/ 167 h 405"/>
              <a:gd name="T46" fmla="*/ 143 w 460"/>
              <a:gd name="T47" fmla="*/ 112 h 405"/>
              <a:gd name="T48" fmla="*/ 186 w 460"/>
              <a:gd name="T49" fmla="*/ 78 h 405"/>
              <a:gd name="T50" fmla="*/ 339 w 460"/>
              <a:gd name="T51" fmla="*/ 66 h 405"/>
              <a:gd name="T52" fmla="*/ 423 w 460"/>
              <a:gd name="T53" fmla="*/ 180 h 405"/>
              <a:gd name="T54" fmla="*/ 423 w 460"/>
              <a:gd name="T55" fmla="*/ 195 h 405"/>
              <a:gd name="T56" fmla="*/ 423 w 460"/>
              <a:gd name="T57" fmla="*/ 195 h 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460" h="405">
                <a:moveTo>
                  <a:pt x="456" y="144"/>
                </a:moveTo>
                <a:cubicBezTo>
                  <a:pt x="447" y="102"/>
                  <a:pt x="423" y="64"/>
                  <a:pt x="389" y="39"/>
                </a:cubicBezTo>
                <a:cubicBezTo>
                  <a:pt x="350" y="11"/>
                  <a:pt x="299" y="0"/>
                  <a:pt x="253" y="3"/>
                </a:cubicBezTo>
                <a:cubicBezTo>
                  <a:pt x="226" y="5"/>
                  <a:pt x="200" y="11"/>
                  <a:pt x="175" y="21"/>
                </a:cubicBezTo>
                <a:cubicBezTo>
                  <a:pt x="151" y="31"/>
                  <a:pt x="129" y="44"/>
                  <a:pt x="107" y="59"/>
                </a:cubicBezTo>
                <a:cubicBezTo>
                  <a:pt x="77" y="80"/>
                  <a:pt x="48" y="106"/>
                  <a:pt x="28" y="137"/>
                </a:cubicBezTo>
                <a:cubicBezTo>
                  <a:pt x="7" y="171"/>
                  <a:pt x="0" y="210"/>
                  <a:pt x="12" y="248"/>
                </a:cubicBezTo>
                <a:cubicBezTo>
                  <a:pt x="23" y="284"/>
                  <a:pt x="48" y="316"/>
                  <a:pt x="76" y="340"/>
                </a:cubicBezTo>
                <a:cubicBezTo>
                  <a:pt x="108" y="367"/>
                  <a:pt x="145" y="389"/>
                  <a:pt x="186" y="398"/>
                </a:cubicBezTo>
                <a:cubicBezTo>
                  <a:pt x="205" y="403"/>
                  <a:pt x="224" y="405"/>
                  <a:pt x="243" y="404"/>
                </a:cubicBezTo>
                <a:cubicBezTo>
                  <a:pt x="264" y="402"/>
                  <a:pt x="286" y="398"/>
                  <a:pt x="306" y="390"/>
                </a:cubicBezTo>
                <a:cubicBezTo>
                  <a:pt x="350" y="374"/>
                  <a:pt x="388" y="344"/>
                  <a:pt x="416" y="307"/>
                </a:cubicBezTo>
                <a:cubicBezTo>
                  <a:pt x="444" y="270"/>
                  <a:pt x="460" y="225"/>
                  <a:pt x="460" y="179"/>
                </a:cubicBezTo>
                <a:cubicBezTo>
                  <a:pt x="460" y="167"/>
                  <a:pt x="459" y="155"/>
                  <a:pt x="456" y="144"/>
                </a:cubicBezTo>
                <a:cubicBezTo>
                  <a:pt x="453" y="127"/>
                  <a:pt x="460" y="160"/>
                  <a:pt x="456" y="144"/>
                </a:cubicBezTo>
                <a:close/>
                <a:moveTo>
                  <a:pt x="423" y="195"/>
                </a:moveTo>
                <a:cubicBezTo>
                  <a:pt x="422" y="232"/>
                  <a:pt x="404" y="270"/>
                  <a:pt x="380" y="297"/>
                </a:cubicBezTo>
                <a:cubicBezTo>
                  <a:pt x="358" y="322"/>
                  <a:pt x="330" y="340"/>
                  <a:pt x="299" y="350"/>
                </a:cubicBezTo>
                <a:cubicBezTo>
                  <a:pt x="280" y="356"/>
                  <a:pt x="260" y="357"/>
                  <a:pt x="240" y="355"/>
                </a:cubicBezTo>
                <a:cubicBezTo>
                  <a:pt x="240" y="355"/>
                  <a:pt x="240" y="355"/>
                  <a:pt x="240" y="355"/>
                </a:cubicBezTo>
                <a:cubicBezTo>
                  <a:pt x="193" y="349"/>
                  <a:pt x="156" y="317"/>
                  <a:pt x="127" y="281"/>
                </a:cubicBezTo>
                <a:cubicBezTo>
                  <a:pt x="111" y="262"/>
                  <a:pt x="98" y="238"/>
                  <a:pt x="95" y="212"/>
                </a:cubicBezTo>
                <a:cubicBezTo>
                  <a:pt x="94" y="197"/>
                  <a:pt x="97" y="181"/>
                  <a:pt x="103" y="167"/>
                </a:cubicBezTo>
                <a:cubicBezTo>
                  <a:pt x="112" y="146"/>
                  <a:pt x="127" y="128"/>
                  <a:pt x="143" y="112"/>
                </a:cubicBezTo>
                <a:cubicBezTo>
                  <a:pt x="156" y="99"/>
                  <a:pt x="170" y="87"/>
                  <a:pt x="186" y="78"/>
                </a:cubicBezTo>
                <a:cubicBezTo>
                  <a:pt x="232" y="51"/>
                  <a:pt x="289" y="46"/>
                  <a:pt x="339" y="66"/>
                </a:cubicBezTo>
                <a:cubicBezTo>
                  <a:pt x="385" y="85"/>
                  <a:pt x="421" y="129"/>
                  <a:pt x="423" y="180"/>
                </a:cubicBezTo>
                <a:cubicBezTo>
                  <a:pt x="423" y="185"/>
                  <a:pt x="423" y="190"/>
                  <a:pt x="423" y="195"/>
                </a:cubicBezTo>
                <a:cubicBezTo>
                  <a:pt x="423" y="197"/>
                  <a:pt x="423" y="194"/>
                  <a:pt x="423" y="195"/>
                </a:cubicBezTo>
                <a:close/>
              </a:path>
            </a:pathLst>
          </a:custGeom>
          <a:solidFill>
            <a:schemeClr val="accent6">
              <a:lumMod val="75000"/>
              <a:alpha val="6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7" name="9Slide.vn 3"/>
          <p:cNvSpPr>
            <a:spLocks noEditPoints="1"/>
          </p:cNvSpPr>
          <p:nvPr/>
        </p:nvSpPr>
        <p:spPr bwMode="auto">
          <a:xfrm>
            <a:off x="1043368" y="0"/>
            <a:ext cx="10105263" cy="9305726"/>
          </a:xfrm>
          <a:custGeom>
            <a:avLst/>
            <a:gdLst>
              <a:gd name="T0" fmla="*/ 233 w 383"/>
              <a:gd name="T1" fmla="*/ 49 h 352"/>
              <a:gd name="T2" fmla="*/ 212 w 383"/>
              <a:gd name="T3" fmla="*/ 51 h 352"/>
              <a:gd name="T4" fmla="*/ 151 w 383"/>
              <a:gd name="T5" fmla="*/ 70 h 352"/>
              <a:gd name="T6" fmla="*/ 187 w 383"/>
              <a:gd name="T7" fmla="*/ 66 h 352"/>
              <a:gd name="T8" fmla="*/ 189 w 383"/>
              <a:gd name="T9" fmla="*/ 66 h 352"/>
              <a:gd name="T10" fmla="*/ 198 w 383"/>
              <a:gd name="T11" fmla="*/ 67 h 352"/>
              <a:gd name="T12" fmla="*/ 225 w 383"/>
              <a:gd name="T13" fmla="*/ 74 h 352"/>
              <a:gd name="T14" fmla="*/ 270 w 383"/>
              <a:gd name="T15" fmla="*/ 102 h 352"/>
              <a:gd name="T16" fmla="*/ 319 w 383"/>
              <a:gd name="T17" fmla="*/ 164 h 352"/>
              <a:gd name="T18" fmla="*/ 328 w 383"/>
              <a:gd name="T19" fmla="*/ 202 h 352"/>
              <a:gd name="T20" fmla="*/ 328 w 383"/>
              <a:gd name="T21" fmla="*/ 201 h 352"/>
              <a:gd name="T22" fmla="*/ 303 w 383"/>
              <a:gd name="T23" fmla="*/ 278 h 352"/>
              <a:gd name="T24" fmla="*/ 245 w 383"/>
              <a:gd name="T25" fmla="*/ 333 h 352"/>
              <a:gd name="T26" fmla="*/ 192 w 383"/>
              <a:gd name="T27" fmla="*/ 350 h 352"/>
              <a:gd name="T28" fmla="*/ 199 w 383"/>
              <a:gd name="T29" fmla="*/ 351 h 352"/>
              <a:gd name="T30" fmla="*/ 199 w 383"/>
              <a:gd name="T31" fmla="*/ 351 h 352"/>
              <a:gd name="T32" fmla="*/ 215 w 383"/>
              <a:gd name="T33" fmla="*/ 352 h 352"/>
              <a:gd name="T34" fmla="*/ 253 w 383"/>
              <a:gd name="T35" fmla="*/ 347 h 352"/>
              <a:gd name="T36" fmla="*/ 306 w 383"/>
              <a:gd name="T37" fmla="*/ 322 h 352"/>
              <a:gd name="T38" fmla="*/ 371 w 383"/>
              <a:gd name="T39" fmla="*/ 241 h 352"/>
              <a:gd name="T40" fmla="*/ 382 w 383"/>
              <a:gd name="T41" fmla="*/ 183 h 352"/>
              <a:gd name="T42" fmla="*/ 382 w 383"/>
              <a:gd name="T43" fmla="*/ 183 h 352"/>
              <a:gd name="T44" fmla="*/ 382 w 383"/>
              <a:gd name="T45" fmla="*/ 183 h 352"/>
              <a:gd name="T46" fmla="*/ 382 w 383"/>
              <a:gd name="T47" fmla="*/ 183 h 352"/>
              <a:gd name="T48" fmla="*/ 382 w 383"/>
              <a:gd name="T49" fmla="*/ 183 h 352"/>
              <a:gd name="T50" fmla="*/ 332 w 383"/>
              <a:gd name="T51" fmla="*/ 82 h 352"/>
              <a:gd name="T52" fmla="*/ 233 w 383"/>
              <a:gd name="T53" fmla="*/ 49 h 352"/>
              <a:gd name="T54" fmla="*/ 382 w 383"/>
              <a:gd name="T55" fmla="*/ 180 h 352"/>
              <a:gd name="T56" fmla="*/ 382 w 383"/>
              <a:gd name="T57" fmla="*/ 183 h 352"/>
              <a:gd name="T58" fmla="*/ 382 w 383"/>
              <a:gd name="T59" fmla="*/ 183 h 352"/>
              <a:gd name="T60" fmla="*/ 382 w 383"/>
              <a:gd name="T61" fmla="*/ 183 h 352"/>
              <a:gd name="T62" fmla="*/ 382 w 383"/>
              <a:gd name="T63" fmla="*/ 184 h 352"/>
              <a:gd name="T64" fmla="*/ 382 w 383"/>
              <a:gd name="T65" fmla="*/ 182 h 352"/>
              <a:gd name="T66" fmla="*/ 382 w 383"/>
              <a:gd name="T67" fmla="*/ 180 h 352"/>
              <a:gd name="T68" fmla="*/ 207 w 383"/>
              <a:gd name="T69" fmla="*/ 0 h 352"/>
              <a:gd name="T70" fmla="*/ 200 w 383"/>
              <a:gd name="T71" fmla="*/ 0 h 352"/>
              <a:gd name="T72" fmla="*/ 200 w 383"/>
              <a:gd name="T73" fmla="*/ 0 h 352"/>
              <a:gd name="T74" fmla="*/ 200 w 383"/>
              <a:gd name="T75" fmla="*/ 0 h 352"/>
              <a:gd name="T76" fmla="*/ 199 w 383"/>
              <a:gd name="T77" fmla="*/ 0 h 352"/>
              <a:gd name="T78" fmla="*/ 30 w 383"/>
              <a:gd name="T79" fmla="*/ 80 h 352"/>
              <a:gd name="T80" fmla="*/ 0 w 383"/>
              <a:gd name="T81" fmla="*/ 115 h 352"/>
              <a:gd name="T82" fmla="*/ 59 w 383"/>
              <a:gd name="T83" fmla="*/ 60 h 352"/>
              <a:gd name="T84" fmla="*/ 143 w 383"/>
              <a:gd name="T85" fmla="*/ 14 h 352"/>
              <a:gd name="T86" fmla="*/ 207 w 383"/>
              <a:gd name="T87" fmla="*/ 0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383" h="352">
                <a:moveTo>
                  <a:pt x="233" y="49"/>
                </a:moveTo>
                <a:cubicBezTo>
                  <a:pt x="226" y="49"/>
                  <a:pt x="219" y="50"/>
                  <a:pt x="212" y="51"/>
                </a:cubicBezTo>
                <a:cubicBezTo>
                  <a:pt x="191" y="53"/>
                  <a:pt x="170" y="60"/>
                  <a:pt x="151" y="70"/>
                </a:cubicBezTo>
                <a:cubicBezTo>
                  <a:pt x="163" y="67"/>
                  <a:pt x="175" y="66"/>
                  <a:pt x="187" y="66"/>
                </a:cubicBezTo>
                <a:cubicBezTo>
                  <a:pt x="185" y="66"/>
                  <a:pt x="188" y="66"/>
                  <a:pt x="189" y="66"/>
                </a:cubicBezTo>
                <a:cubicBezTo>
                  <a:pt x="192" y="66"/>
                  <a:pt x="195" y="67"/>
                  <a:pt x="198" y="67"/>
                </a:cubicBezTo>
                <a:cubicBezTo>
                  <a:pt x="207" y="68"/>
                  <a:pt x="216" y="71"/>
                  <a:pt x="225" y="74"/>
                </a:cubicBezTo>
                <a:cubicBezTo>
                  <a:pt x="242" y="81"/>
                  <a:pt x="257" y="91"/>
                  <a:pt x="270" y="102"/>
                </a:cubicBezTo>
                <a:cubicBezTo>
                  <a:pt x="291" y="119"/>
                  <a:pt x="309" y="139"/>
                  <a:pt x="319" y="164"/>
                </a:cubicBezTo>
                <a:cubicBezTo>
                  <a:pt x="325" y="176"/>
                  <a:pt x="327" y="189"/>
                  <a:pt x="328" y="202"/>
                </a:cubicBezTo>
                <a:cubicBezTo>
                  <a:pt x="328" y="201"/>
                  <a:pt x="328" y="201"/>
                  <a:pt x="328" y="201"/>
                </a:cubicBezTo>
                <a:cubicBezTo>
                  <a:pt x="328" y="229"/>
                  <a:pt x="318" y="255"/>
                  <a:pt x="303" y="278"/>
                </a:cubicBezTo>
                <a:cubicBezTo>
                  <a:pt x="287" y="300"/>
                  <a:pt x="268" y="319"/>
                  <a:pt x="245" y="333"/>
                </a:cubicBezTo>
                <a:cubicBezTo>
                  <a:pt x="229" y="342"/>
                  <a:pt x="211" y="348"/>
                  <a:pt x="192" y="350"/>
                </a:cubicBezTo>
                <a:cubicBezTo>
                  <a:pt x="194" y="351"/>
                  <a:pt x="197" y="351"/>
                  <a:pt x="199" y="351"/>
                </a:cubicBezTo>
                <a:cubicBezTo>
                  <a:pt x="199" y="351"/>
                  <a:pt x="199" y="351"/>
                  <a:pt x="199" y="351"/>
                </a:cubicBezTo>
                <a:cubicBezTo>
                  <a:pt x="204" y="352"/>
                  <a:pt x="210" y="352"/>
                  <a:pt x="215" y="352"/>
                </a:cubicBezTo>
                <a:cubicBezTo>
                  <a:pt x="227" y="352"/>
                  <a:pt x="240" y="351"/>
                  <a:pt x="253" y="347"/>
                </a:cubicBezTo>
                <a:cubicBezTo>
                  <a:pt x="272" y="342"/>
                  <a:pt x="290" y="333"/>
                  <a:pt x="306" y="322"/>
                </a:cubicBezTo>
                <a:cubicBezTo>
                  <a:pt x="335" y="302"/>
                  <a:pt x="358" y="273"/>
                  <a:pt x="371" y="241"/>
                </a:cubicBezTo>
                <a:cubicBezTo>
                  <a:pt x="378" y="223"/>
                  <a:pt x="383" y="202"/>
                  <a:pt x="382" y="183"/>
                </a:cubicBezTo>
                <a:cubicBezTo>
                  <a:pt x="382" y="183"/>
                  <a:pt x="382" y="183"/>
                  <a:pt x="382" y="183"/>
                </a:cubicBezTo>
                <a:cubicBezTo>
                  <a:pt x="382" y="183"/>
                  <a:pt x="382" y="183"/>
                  <a:pt x="382" y="183"/>
                </a:cubicBezTo>
                <a:cubicBezTo>
                  <a:pt x="382" y="183"/>
                  <a:pt x="382" y="183"/>
                  <a:pt x="382" y="183"/>
                </a:cubicBezTo>
                <a:cubicBezTo>
                  <a:pt x="382" y="183"/>
                  <a:pt x="382" y="183"/>
                  <a:pt x="382" y="183"/>
                </a:cubicBezTo>
                <a:cubicBezTo>
                  <a:pt x="383" y="143"/>
                  <a:pt x="362" y="106"/>
                  <a:pt x="332" y="82"/>
                </a:cubicBezTo>
                <a:cubicBezTo>
                  <a:pt x="304" y="60"/>
                  <a:pt x="268" y="49"/>
                  <a:pt x="233" y="49"/>
                </a:cubicBezTo>
                <a:moveTo>
                  <a:pt x="382" y="180"/>
                </a:moveTo>
                <a:cubicBezTo>
                  <a:pt x="382" y="180"/>
                  <a:pt x="382" y="181"/>
                  <a:pt x="382" y="183"/>
                </a:cubicBezTo>
                <a:cubicBezTo>
                  <a:pt x="382" y="183"/>
                  <a:pt x="382" y="183"/>
                  <a:pt x="382" y="183"/>
                </a:cubicBezTo>
                <a:cubicBezTo>
                  <a:pt x="382" y="183"/>
                  <a:pt x="382" y="183"/>
                  <a:pt x="382" y="183"/>
                </a:cubicBezTo>
                <a:cubicBezTo>
                  <a:pt x="382" y="183"/>
                  <a:pt x="382" y="184"/>
                  <a:pt x="382" y="184"/>
                </a:cubicBezTo>
                <a:cubicBezTo>
                  <a:pt x="382" y="184"/>
                  <a:pt x="382" y="183"/>
                  <a:pt x="382" y="182"/>
                </a:cubicBezTo>
                <a:cubicBezTo>
                  <a:pt x="382" y="181"/>
                  <a:pt x="382" y="180"/>
                  <a:pt x="382" y="180"/>
                </a:cubicBezTo>
                <a:moveTo>
                  <a:pt x="207" y="0"/>
                </a:moveTo>
                <a:cubicBezTo>
                  <a:pt x="204" y="0"/>
                  <a:pt x="202" y="0"/>
                  <a:pt x="200" y="0"/>
                </a:cubicBezTo>
                <a:cubicBezTo>
                  <a:pt x="200" y="0"/>
                  <a:pt x="200" y="0"/>
                  <a:pt x="200" y="0"/>
                </a:cubicBezTo>
                <a:cubicBezTo>
                  <a:pt x="200" y="0"/>
                  <a:pt x="200" y="0"/>
                  <a:pt x="200" y="0"/>
                </a:cubicBezTo>
                <a:cubicBezTo>
                  <a:pt x="200" y="0"/>
                  <a:pt x="199" y="0"/>
                  <a:pt x="199" y="0"/>
                </a:cubicBezTo>
                <a:cubicBezTo>
                  <a:pt x="136" y="6"/>
                  <a:pt x="75" y="36"/>
                  <a:pt x="30" y="80"/>
                </a:cubicBezTo>
                <a:cubicBezTo>
                  <a:pt x="19" y="91"/>
                  <a:pt x="9" y="102"/>
                  <a:pt x="0" y="115"/>
                </a:cubicBezTo>
                <a:cubicBezTo>
                  <a:pt x="17" y="94"/>
                  <a:pt x="37" y="76"/>
                  <a:pt x="59" y="60"/>
                </a:cubicBezTo>
                <a:cubicBezTo>
                  <a:pt x="85" y="41"/>
                  <a:pt x="113" y="24"/>
                  <a:pt x="143" y="14"/>
                </a:cubicBezTo>
                <a:cubicBezTo>
                  <a:pt x="164" y="6"/>
                  <a:pt x="185" y="1"/>
                  <a:pt x="207" y="0"/>
                </a:cubicBezTo>
              </a:path>
            </a:pathLst>
          </a:custGeom>
          <a:solidFill>
            <a:schemeClr val="accent6">
              <a:lumMod val="50000"/>
              <a:alpha val="3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8" name="9Slide.vn 7"/>
          <p:cNvSpPr>
            <a:spLocks noEditPoints="1"/>
          </p:cNvSpPr>
          <p:nvPr/>
        </p:nvSpPr>
        <p:spPr bwMode="auto">
          <a:xfrm>
            <a:off x="2492829" y="3429000"/>
            <a:ext cx="12148525" cy="10716021"/>
          </a:xfrm>
          <a:custGeom>
            <a:avLst/>
            <a:gdLst>
              <a:gd name="T0" fmla="*/ 456 w 460"/>
              <a:gd name="T1" fmla="*/ 144 h 405"/>
              <a:gd name="T2" fmla="*/ 389 w 460"/>
              <a:gd name="T3" fmla="*/ 39 h 405"/>
              <a:gd name="T4" fmla="*/ 253 w 460"/>
              <a:gd name="T5" fmla="*/ 3 h 405"/>
              <a:gd name="T6" fmla="*/ 175 w 460"/>
              <a:gd name="T7" fmla="*/ 21 h 405"/>
              <a:gd name="T8" fmla="*/ 107 w 460"/>
              <a:gd name="T9" fmla="*/ 59 h 405"/>
              <a:gd name="T10" fmla="*/ 28 w 460"/>
              <a:gd name="T11" fmla="*/ 137 h 405"/>
              <a:gd name="T12" fmla="*/ 12 w 460"/>
              <a:gd name="T13" fmla="*/ 248 h 405"/>
              <a:gd name="T14" fmla="*/ 76 w 460"/>
              <a:gd name="T15" fmla="*/ 340 h 405"/>
              <a:gd name="T16" fmla="*/ 186 w 460"/>
              <a:gd name="T17" fmla="*/ 398 h 405"/>
              <a:gd name="T18" fmla="*/ 243 w 460"/>
              <a:gd name="T19" fmla="*/ 404 h 405"/>
              <a:gd name="T20" fmla="*/ 306 w 460"/>
              <a:gd name="T21" fmla="*/ 390 h 405"/>
              <a:gd name="T22" fmla="*/ 416 w 460"/>
              <a:gd name="T23" fmla="*/ 307 h 405"/>
              <a:gd name="T24" fmla="*/ 460 w 460"/>
              <a:gd name="T25" fmla="*/ 179 h 405"/>
              <a:gd name="T26" fmla="*/ 456 w 460"/>
              <a:gd name="T27" fmla="*/ 144 h 405"/>
              <a:gd name="T28" fmla="*/ 456 w 460"/>
              <a:gd name="T29" fmla="*/ 144 h 405"/>
              <a:gd name="T30" fmla="*/ 423 w 460"/>
              <a:gd name="T31" fmla="*/ 195 h 405"/>
              <a:gd name="T32" fmla="*/ 380 w 460"/>
              <a:gd name="T33" fmla="*/ 297 h 405"/>
              <a:gd name="T34" fmla="*/ 299 w 460"/>
              <a:gd name="T35" fmla="*/ 350 h 405"/>
              <a:gd name="T36" fmla="*/ 240 w 460"/>
              <a:gd name="T37" fmla="*/ 355 h 405"/>
              <a:gd name="T38" fmla="*/ 240 w 460"/>
              <a:gd name="T39" fmla="*/ 355 h 405"/>
              <a:gd name="T40" fmla="*/ 127 w 460"/>
              <a:gd name="T41" fmla="*/ 281 h 405"/>
              <a:gd name="T42" fmla="*/ 95 w 460"/>
              <a:gd name="T43" fmla="*/ 212 h 405"/>
              <a:gd name="T44" fmla="*/ 103 w 460"/>
              <a:gd name="T45" fmla="*/ 167 h 405"/>
              <a:gd name="T46" fmla="*/ 143 w 460"/>
              <a:gd name="T47" fmla="*/ 112 h 405"/>
              <a:gd name="T48" fmla="*/ 186 w 460"/>
              <a:gd name="T49" fmla="*/ 78 h 405"/>
              <a:gd name="T50" fmla="*/ 339 w 460"/>
              <a:gd name="T51" fmla="*/ 66 h 405"/>
              <a:gd name="T52" fmla="*/ 423 w 460"/>
              <a:gd name="T53" fmla="*/ 180 h 405"/>
              <a:gd name="T54" fmla="*/ 423 w 460"/>
              <a:gd name="T55" fmla="*/ 195 h 405"/>
              <a:gd name="T56" fmla="*/ 423 w 460"/>
              <a:gd name="T57" fmla="*/ 195 h 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460" h="405">
                <a:moveTo>
                  <a:pt x="456" y="144"/>
                </a:moveTo>
                <a:cubicBezTo>
                  <a:pt x="447" y="102"/>
                  <a:pt x="423" y="64"/>
                  <a:pt x="389" y="39"/>
                </a:cubicBezTo>
                <a:cubicBezTo>
                  <a:pt x="350" y="11"/>
                  <a:pt x="299" y="0"/>
                  <a:pt x="253" y="3"/>
                </a:cubicBezTo>
                <a:cubicBezTo>
                  <a:pt x="226" y="5"/>
                  <a:pt x="200" y="11"/>
                  <a:pt x="175" y="21"/>
                </a:cubicBezTo>
                <a:cubicBezTo>
                  <a:pt x="151" y="31"/>
                  <a:pt x="129" y="44"/>
                  <a:pt x="107" y="59"/>
                </a:cubicBezTo>
                <a:cubicBezTo>
                  <a:pt x="77" y="80"/>
                  <a:pt x="48" y="106"/>
                  <a:pt x="28" y="137"/>
                </a:cubicBezTo>
                <a:cubicBezTo>
                  <a:pt x="7" y="171"/>
                  <a:pt x="0" y="210"/>
                  <a:pt x="12" y="248"/>
                </a:cubicBezTo>
                <a:cubicBezTo>
                  <a:pt x="23" y="284"/>
                  <a:pt x="48" y="316"/>
                  <a:pt x="76" y="340"/>
                </a:cubicBezTo>
                <a:cubicBezTo>
                  <a:pt x="108" y="367"/>
                  <a:pt x="145" y="389"/>
                  <a:pt x="186" y="398"/>
                </a:cubicBezTo>
                <a:cubicBezTo>
                  <a:pt x="205" y="403"/>
                  <a:pt x="224" y="405"/>
                  <a:pt x="243" y="404"/>
                </a:cubicBezTo>
                <a:cubicBezTo>
                  <a:pt x="264" y="402"/>
                  <a:pt x="286" y="398"/>
                  <a:pt x="306" y="390"/>
                </a:cubicBezTo>
                <a:cubicBezTo>
                  <a:pt x="350" y="374"/>
                  <a:pt x="388" y="344"/>
                  <a:pt x="416" y="307"/>
                </a:cubicBezTo>
                <a:cubicBezTo>
                  <a:pt x="444" y="270"/>
                  <a:pt x="460" y="225"/>
                  <a:pt x="460" y="179"/>
                </a:cubicBezTo>
                <a:cubicBezTo>
                  <a:pt x="460" y="167"/>
                  <a:pt x="459" y="155"/>
                  <a:pt x="456" y="144"/>
                </a:cubicBezTo>
                <a:cubicBezTo>
                  <a:pt x="453" y="127"/>
                  <a:pt x="460" y="160"/>
                  <a:pt x="456" y="144"/>
                </a:cubicBezTo>
                <a:close/>
                <a:moveTo>
                  <a:pt x="423" y="195"/>
                </a:moveTo>
                <a:cubicBezTo>
                  <a:pt x="422" y="232"/>
                  <a:pt x="404" y="270"/>
                  <a:pt x="380" y="297"/>
                </a:cubicBezTo>
                <a:cubicBezTo>
                  <a:pt x="358" y="322"/>
                  <a:pt x="330" y="340"/>
                  <a:pt x="299" y="350"/>
                </a:cubicBezTo>
                <a:cubicBezTo>
                  <a:pt x="280" y="356"/>
                  <a:pt x="260" y="357"/>
                  <a:pt x="240" y="355"/>
                </a:cubicBezTo>
                <a:cubicBezTo>
                  <a:pt x="240" y="355"/>
                  <a:pt x="240" y="355"/>
                  <a:pt x="240" y="355"/>
                </a:cubicBezTo>
                <a:cubicBezTo>
                  <a:pt x="193" y="349"/>
                  <a:pt x="156" y="317"/>
                  <a:pt x="127" y="281"/>
                </a:cubicBezTo>
                <a:cubicBezTo>
                  <a:pt x="111" y="262"/>
                  <a:pt x="98" y="238"/>
                  <a:pt x="95" y="212"/>
                </a:cubicBezTo>
                <a:cubicBezTo>
                  <a:pt x="94" y="197"/>
                  <a:pt x="97" y="181"/>
                  <a:pt x="103" y="167"/>
                </a:cubicBezTo>
                <a:cubicBezTo>
                  <a:pt x="112" y="146"/>
                  <a:pt x="127" y="128"/>
                  <a:pt x="143" y="112"/>
                </a:cubicBezTo>
                <a:cubicBezTo>
                  <a:pt x="156" y="99"/>
                  <a:pt x="170" y="87"/>
                  <a:pt x="186" y="78"/>
                </a:cubicBezTo>
                <a:cubicBezTo>
                  <a:pt x="232" y="51"/>
                  <a:pt x="289" y="46"/>
                  <a:pt x="339" y="66"/>
                </a:cubicBezTo>
                <a:cubicBezTo>
                  <a:pt x="385" y="85"/>
                  <a:pt x="421" y="129"/>
                  <a:pt x="423" y="180"/>
                </a:cubicBezTo>
                <a:cubicBezTo>
                  <a:pt x="423" y="185"/>
                  <a:pt x="423" y="190"/>
                  <a:pt x="423" y="195"/>
                </a:cubicBezTo>
                <a:cubicBezTo>
                  <a:pt x="423" y="197"/>
                  <a:pt x="423" y="194"/>
                  <a:pt x="423" y="195"/>
                </a:cubicBezTo>
                <a:close/>
              </a:path>
            </a:pathLst>
          </a:custGeom>
          <a:solidFill>
            <a:schemeClr val="accent2">
              <a:lumMod val="50000"/>
              <a:alpha val="3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4069" y="2362200"/>
            <a:ext cx="107038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47B5A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iết 132</a:t>
            </a:r>
          </a:p>
          <a:p>
            <a:pPr algn="ctr"/>
            <a:r>
              <a:rPr lang="en-US" sz="5400" b="1" dirty="0">
                <a:solidFill>
                  <a:srgbClr val="F47B5A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BÀI TẬP CUỐI CHƯƠNG V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24600" y="2541658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/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>
            <a:fillRect/>
          </a:stretch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toy, doll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9" y="-214198"/>
            <a:ext cx="1694691" cy="16946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1247" y="280674"/>
            <a:ext cx="5382376" cy="704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635" y="1206500"/>
            <a:ext cx="11073765" cy="17894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alt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ấ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e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au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ếu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và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ợ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5"/>
          <a:stretch>
            <a:fillRect/>
          </a:stretch>
        </p:blipFill>
        <p:spPr>
          <a:xfrm>
            <a:off x="3249842" y="5128637"/>
            <a:ext cx="2382593" cy="1515126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6"/>
          <a:stretch>
            <a:fillRect/>
          </a:stretch>
        </p:blipFill>
        <p:spPr>
          <a:xfrm>
            <a:off x="6671257" y="5191787"/>
            <a:ext cx="2562895" cy="1388827"/>
          </a:xfrm>
          <a:prstGeom prst="rect">
            <a:avLst/>
          </a:prstGeom>
        </p:spPr>
      </p:pic>
      <p:pic>
        <p:nvPicPr>
          <p:cNvPr id="14" name="Picture 13" descr="A picture containing toy, doll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619" y="-61798"/>
            <a:ext cx="1694691" cy="1694691"/>
          </a:xfrm>
          <a:prstGeom prst="rect">
            <a:avLst/>
          </a:prstGeom>
        </p:spPr>
      </p:pic>
      <p:pic>
        <p:nvPicPr>
          <p:cNvPr id="2" name="Picture 1"/>
          <p:cNvPicPr/>
          <p:nvPr/>
        </p:nvPicPr>
        <p:blipFill>
          <a:blip r:embed="rId7"/>
          <a:stretch>
            <a:fillRect/>
          </a:stretch>
        </p:blipFill>
        <p:spPr>
          <a:xfrm>
            <a:off x="1482395" y="3033904"/>
            <a:ext cx="2537137" cy="1894272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8"/>
          <a:stretch>
            <a:fillRect/>
          </a:stretch>
        </p:blipFill>
        <p:spPr>
          <a:xfrm>
            <a:off x="4483934" y="3013041"/>
            <a:ext cx="2781837" cy="1731785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9"/>
          <a:stretch>
            <a:fillRect/>
          </a:stretch>
        </p:blipFill>
        <p:spPr>
          <a:xfrm>
            <a:off x="7952704" y="2931797"/>
            <a:ext cx="2594578" cy="18942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8" grpId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9744" y="54682"/>
            <a:ext cx="4912298" cy="7049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938" y="914400"/>
            <a:ext cx="3017782" cy="29120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76626" y="759252"/>
            <a:ext cx="3438931" cy="30250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64463" y="914400"/>
            <a:ext cx="3956647" cy="29120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2776" y="4063365"/>
            <a:ext cx="3535986" cy="25300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96091" y="3784258"/>
            <a:ext cx="5791702" cy="28287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968828" y="1328056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r>
              <a:rPr lang="vi-V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33085" y="1328056"/>
            <a:ext cx="589851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 mới</a:t>
            </a: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06</TotalTime>
  <Words>1658</Words>
  <Application>Microsoft Office PowerPoint</Application>
  <PresentationFormat>Widescreen</PresentationFormat>
  <Paragraphs>202</Paragraphs>
  <Slides>4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SVN-A Love Of Thunder</vt:lpstr>
      <vt:lpstr>Times New Roman</vt:lpstr>
      <vt:lpstr>Verdana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ong</dc:creator>
  <cp:lastModifiedBy>Nguyen Thuy</cp:lastModifiedBy>
  <cp:revision>271</cp:revision>
  <dcterms:created xsi:type="dcterms:W3CDTF">2022-07-08T09:19:00Z</dcterms:created>
  <dcterms:modified xsi:type="dcterms:W3CDTF">2023-06-05T20:0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46379E4B9FB49B4A62E6E00612B941D</vt:lpwstr>
  </property>
  <property fmtid="{D5CDD505-2E9C-101B-9397-08002B2CF9AE}" pid="3" name="KSOProductBuildVer">
    <vt:lpwstr>1033-11.2.0.11191</vt:lpwstr>
  </property>
</Properties>
</file>